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EF8CE3" w14:textId="77777777" w:rsidR="00CE5E1C" w:rsidRDefault="00147A33" w:rsidP="00CE5E1C">
      <w:pPr>
        <w:jc w:val="center"/>
      </w:pPr>
      <w:r w:rsidRPr="00CE5E1C">
        <w:rPr>
          <w:noProof/>
          <w:position w:val="-4"/>
        </w:rPr>
        <w:object w:dxaOrig="180" w:dyaOrig="260" w14:anchorId="6CB0E8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pt;height:13.2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44018850" r:id="rId7"/>
        </w:object>
      </w:r>
      <w:r w:rsidR="00F5736D">
        <w:t>Practice F</w:t>
      </w:r>
      <w:r w:rsidR="00CE5E1C">
        <w:t>inal Exam</w:t>
      </w:r>
      <w:r w:rsidR="00841385">
        <w:t xml:space="preserve"> – Simulation Results</w:t>
      </w:r>
    </w:p>
    <w:p w14:paraId="7EFC96A2" w14:textId="77777777" w:rsidR="00CE5E1C" w:rsidRDefault="00CE5E1C" w:rsidP="00CE5E1C">
      <w:pPr>
        <w:jc w:val="center"/>
      </w:pPr>
    </w:p>
    <w:p w14:paraId="3B2BD191" w14:textId="77777777" w:rsidR="00CE5E1C" w:rsidRDefault="00CE5E1C" w:rsidP="00CE5E1C">
      <w:pPr>
        <w:jc w:val="center"/>
      </w:pPr>
      <w:proofErr w:type="spellStart"/>
      <w:r>
        <w:t>ECEn</w:t>
      </w:r>
      <w:proofErr w:type="spellEnd"/>
      <w:r>
        <w:t xml:space="preserve"> 483/ ME 431</w:t>
      </w:r>
    </w:p>
    <w:p w14:paraId="1B138650" w14:textId="77777777" w:rsidR="00CE5E1C" w:rsidRDefault="00CE5E1C" w:rsidP="00CE5E1C">
      <w:pPr>
        <w:jc w:val="center"/>
      </w:pPr>
    </w:p>
    <w:p w14:paraId="57146E59" w14:textId="76854F1D" w:rsidR="00CE5E1C" w:rsidRDefault="00810DDF" w:rsidP="00CE5E1C">
      <w:pPr>
        <w:jc w:val="center"/>
      </w:pPr>
      <w:r>
        <w:t>Winter</w:t>
      </w:r>
      <w:r w:rsidR="0095559B">
        <w:t xml:space="preserve"> 20</w:t>
      </w:r>
      <w:r w:rsidR="005F1237">
        <w:t>2</w:t>
      </w:r>
      <w:r>
        <w:t>3</w:t>
      </w:r>
    </w:p>
    <w:p w14:paraId="45DA2A84" w14:textId="77777777" w:rsidR="00CE5E1C" w:rsidRDefault="00CE5E1C" w:rsidP="00CE5E1C">
      <w:pPr>
        <w:jc w:val="center"/>
      </w:pPr>
    </w:p>
    <w:p w14:paraId="5D9DF027" w14:textId="77777777" w:rsidR="00CE5E1C" w:rsidRDefault="00CE5E1C" w:rsidP="00CE5E1C">
      <w:pPr>
        <w:jc w:val="center"/>
      </w:pPr>
    </w:p>
    <w:p w14:paraId="0F12FF15" w14:textId="66EB5811" w:rsidR="00CE5E1C" w:rsidRDefault="00CE5E1C" w:rsidP="00CE5E1C">
      <w:pPr>
        <w:jc w:val="center"/>
      </w:pPr>
      <w:proofErr w:type="spellStart"/>
      <w:proofErr w:type="gramStart"/>
      <w:r>
        <w:t>Name:_</w:t>
      </w:r>
      <w:proofErr w:type="gramEnd"/>
      <w:r>
        <w:t>____</w:t>
      </w:r>
      <w:r w:rsidR="00BD2AE2">
        <w:t>Jacob</w:t>
      </w:r>
      <w:proofErr w:type="spellEnd"/>
      <w:r w:rsidR="00BD2AE2">
        <w:t xml:space="preserve"> Child</w:t>
      </w:r>
      <w:r>
        <w:t>______________________</w:t>
      </w:r>
    </w:p>
    <w:p w14:paraId="66D08638" w14:textId="77777777" w:rsidR="00CE5E1C" w:rsidRDefault="00CE5E1C" w:rsidP="00CE5E1C">
      <w:pPr>
        <w:jc w:val="center"/>
      </w:pPr>
    </w:p>
    <w:p w14:paraId="68B9F805" w14:textId="77777777" w:rsidR="00CE5E1C" w:rsidRDefault="00CE5E1C" w:rsidP="00CE5E1C">
      <w:pPr>
        <w:jc w:val="center"/>
      </w:pPr>
    </w:p>
    <w:p w14:paraId="416CC450" w14:textId="36984361" w:rsidR="00CE5E1C" w:rsidRDefault="00841385" w:rsidP="00CE5E1C">
      <w:pPr>
        <w:jc w:val="center"/>
      </w:pPr>
      <w:r>
        <w:t>At the end of the exam, print this file and sta</w:t>
      </w:r>
      <w:r w:rsidR="00297FC5">
        <w:t>p</w:t>
      </w:r>
      <w:r>
        <w:t>le it to the handout portion of the exam.</w:t>
      </w:r>
    </w:p>
    <w:p w14:paraId="3379A720" w14:textId="77777777" w:rsidR="00225667" w:rsidRDefault="00225667" w:rsidP="00CE5E1C">
      <w:pPr>
        <w:jc w:val="center"/>
      </w:pPr>
    </w:p>
    <w:p w14:paraId="630594B4" w14:textId="75A5C278" w:rsidR="00225667" w:rsidRDefault="00225667" w:rsidP="00CE5E1C">
      <w:pPr>
        <w:jc w:val="center"/>
      </w:pPr>
      <w:r>
        <w:t xml:space="preserve">To print to the digital lab </w:t>
      </w:r>
      <w:proofErr w:type="spellStart"/>
      <w:r>
        <w:t>Caedm</w:t>
      </w:r>
      <w:proofErr w:type="spellEnd"/>
      <w:r>
        <w:t xml:space="preserve"> printer, go to </w:t>
      </w:r>
      <w:hyperlink r:id="rId8" w:history="1">
        <w:r>
          <w:rPr>
            <w:rStyle w:val="Hyperlink"/>
            <w:rFonts w:ascii="Calibri" w:hAnsi="Calibri" w:cs="Calibri"/>
            <w:color w:val="333333"/>
          </w:rPr>
          <w:t>https://webprint.et.byu.edu/</w:t>
        </w:r>
      </w:hyperlink>
      <w:r>
        <w:t xml:space="preserve"> and then select </w:t>
      </w:r>
      <w:r>
        <w:rPr>
          <w:rFonts w:ascii="Calibri" w:hAnsi="Calibri" w:cs="Calibri"/>
          <w:color w:val="333333"/>
        </w:rPr>
        <w:t>EB423.</w:t>
      </w:r>
    </w:p>
    <w:p w14:paraId="04B40B81" w14:textId="77777777" w:rsidR="00CE5E1C" w:rsidRDefault="00CE5E1C" w:rsidP="00CE5E1C">
      <w:pPr>
        <w:jc w:val="center"/>
      </w:pPr>
    </w:p>
    <w:p w14:paraId="0A2A108F" w14:textId="77777777" w:rsidR="00CE5E1C" w:rsidRDefault="00CE5E1C" w:rsidP="00CE5E1C">
      <w:pPr>
        <w:jc w:val="center"/>
      </w:pPr>
    </w:p>
    <w:tbl>
      <w:tblPr>
        <w:tblStyle w:val="LightGrid-Accent11"/>
        <w:tblW w:w="0" w:type="auto"/>
        <w:jc w:val="center"/>
        <w:tblLook w:val="04A0" w:firstRow="1" w:lastRow="0" w:firstColumn="1" w:lastColumn="0" w:noHBand="0" w:noVBand="1"/>
      </w:tblPr>
      <w:tblGrid>
        <w:gridCol w:w="1922"/>
        <w:gridCol w:w="1922"/>
      </w:tblGrid>
      <w:tr w:rsidR="00CE5E1C" w14:paraId="151AE13E" w14:textId="777777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0AC9F660" w14:textId="77777777" w:rsidR="00CE5E1C" w:rsidRDefault="00CE5E1C"/>
        </w:tc>
        <w:tc>
          <w:tcPr>
            <w:tcW w:w="1922" w:type="dxa"/>
          </w:tcPr>
          <w:p w14:paraId="00FD6BBD" w14:textId="77777777" w:rsidR="00CE5E1C" w:rsidRDefault="00CE5E1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CE5E1C" w14:paraId="18C8FEEE" w14:textId="777777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433FC81D" w14:textId="607652FB" w:rsidR="00CE5E1C" w:rsidRDefault="00CE5E1C">
            <w:r>
              <w:t xml:space="preserve">Part I </w:t>
            </w:r>
            <w:proofErr w:type="gramStart"/>
            <w:r>
              <w:t xml:space="preserve">   (</w:t>
            </w:r>
            <w:proofErr w:type="gramEnd"/>
            <w:r>
              <w:t>2</w:t>
            </w:r>
            <w:r w:rsidR="00810DDF">
              <w:t xml:space="preserve">5 </w:t>
            </w:r>
            <w:r>
              <w:t>pts)</w:t>
            </w:r>
          </w:p>
        </w:tc>
        <w:tc>
          <w:tcPr>
            <w:tcW w:w="1922" w:type="dxa"/>
          </w:tcPr>
          <w:p w14:paraId="00ECD58C" w14:textId="77777777" w:rsidR="00CE5E1C" w:rsidRDefault="00CE5E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CE5E1C" w14:paraId="4168580F" w14:textId="777777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71E8A43C" w14:textId="41072322" w:rsidR="00CE5E1C" w:rsidRDefault="00CE5E1C">
            <w:r>
              <w:t>Pa</w:t>
            </w:r>
            <w:r w:rsidR="00235B4B">
              <w:t xml:space="preserve">rt </w:t>
            </w:r>
            <w:proofErr w:type="gramStart"/>
            <w:r w:rsidR="00235B4B">
              <w:t>II  (</w:t>
            </w:r>
            <w:proofErr w:type="gramEnd"/>
            <w:r w:rsidR="00235B4B">
              <w:t>2</w:t>
            </w:r>
            <w:r w:rsidR="00810DDF">
              <w:t>5</w:t>
            </w:r>
            <w:r>
              <w:t xml:space="preserve"> pts)</w:t>
            </w:r>
          </w:p>
        </w:tc>
        <w:tc>
          <w:tcPr>
            <w:tcW w:w="1922" w:type="dxa"/>
          </w:tcPr>
          <w:p w14:paraId="04F18AD9" w14:textId="77777777" w:rsidR="00CE5E1C" w:rsidRDefault="00CE5E1C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</w:tc>
      </w:tr>
      <w:tr w:rsidR="00CE5E1C" w14:paraId="63F0510F" w14:textId="777777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5B071E40" w14:textId="0C861C80" w:rsidR="00CE5E1C" w:rsidRDefault="00235B4B">
            <w:r>
              <w:t xml:space="preserve">Part </w:t>
            </w:r>
            <w:proofErr w:type="gramStart"/>
            <w:r>
              <w:t>III  (</w:t>
            </w:r>
            <w:proofErr w:type="gramEnd"/>
            <w:r>
              <w:t>2</w:t>
            </w:r>
            <w:r w:rsidR="00810DDF">
              <w:t>5</w:t>
            </w:r>
            <w:r w:rsidR="00CE5E1C">
              <w:t xml:space="preserve"> pts)</w:t>
            </w:r>
          </w:p>
        </w:tc>
        <w:tc>
          <w:tcPr>
            <w:tcW w:w="1922" w:type="dxa"/>
          </w:tcPr>
          <w:p w14:paraId="3B205F2F" w14:textId="77777777" w:rsidR="00CE5E1C" w:rsidRDefault="00CE5E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CE5E1C" w14:paraId="4B008554" w14:textId="777777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15629521" w14:textId="3DB116FE" w:rsidR="00CE5E1C" w:rsidRDefault="00235B4B">
            <w:r>
              <w:t>Part IV (2</w:t>
            </w:r>
            <w:r w:rsidR="00810DDF">
              <w:t xml:space="preserve">5 </w:t>
            </w:r>
            <w:r w:rsidR="00CE5E1C">
              <w:t>pts)</w:t>
            </w:r>
          </w:p>
        </w:tc>
        <w:tc>
          <w:tcPr>
            <w:tcW w:w="1922" w:type="dxa"/>
          </w:tcPr>
          <w:p w14:paraId="01FFBCF4" w14:textId="77777777" w:rsidR="00CE5E1C" w:rsidRDefault="00CE5E1C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</w:tc>
      </w:tr>
      <w:tr w:rsidR="00CE5E1C" w14:paraId="74362E75" w14:textId="777777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24491917" w14:textId="77777777" w:rsidR="00CE5E1C" w:rsidRDefault="00CE5E1C">
            <w:r>
              <w:t>Total</w:t>
            </w:r>
            <w:proofErr w:type="gramStart"/>
            <w:r>
              <w:t>:  (</w:t>
            </w:r>
            <w:proofErr w:type="gramEnd"/>
            <w:r>
              <w:t>100 pts)</w:t>
            </w:r>
          </w:p>
        </w:tc>
        <w:tc>
          <w:tcPr>
            <w:tcW w:w="1922" w:type="dxa"/>
          </w:tcPr>
          <w:p w14:paraId="23544DB7" w14:textId="77777777" w:rsidR="00CE5E1C" w:rsidRDefault="00CE5E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5DA13B8F" w14:textId="77777777" w:rsidR="00CE5E1C" w:rsidRDefault="00CE5E1C" w:rsidP="00CE5E1C">
      <w:pPr>
        <w:jc w:val="center"/>
      </w:pPr>
    </w:p>
    <w:p w14:paraId="0D76BCF0" w14:textId="77777777" w:rsidR="00143999" w:rsidRPr="00143999" w:rsidRDefault="00143999" w:rsidP="002558D2">
      <w:pPr>
        <w:pStyle w:val="Heading1"/>
      </w:pPr>
    </w:p>
    <w:p w14:paraId="1F3AEA74" w14:textId="227D733E" w:rsidR="0003223B" w:rsidRDefault="00143999" w:rsidP="0054393B">
      <w:pPr>
        <w:pStyle w:val="Heading1"/>
      </w:pPr>
      <w:r>
        <w:br w:type="page"/>
      </w:r>
      <w:r>
        <w:lastRenderedPageBreak/>
        <w:t xml:space="preserve">Part </w:t>
      </w:r>
      <w:r w:rsidR="00810DDF">
        <w:t>1</w:t>
      </w:r>
      <w:r>
        <w:t>. Design models</w:t>
      </w:r>
    </w:p>
    <w:p w14:paraId="32411E83" w14:textId="77777777" w:rsidR="0003223B" w:rsidRDefault="0003223B" w:rsidP="00143999"/>
    <w:p w14:paraId="073C4E2D" w14:textId="24351CCA" w:rsidR="002558D2" w:rsidRDefault="00810DDF" w:rsidP="0045557D">
      <w:r>
        <w:t>1</w:t>
      </w:r>
      <w:r w:rsidR="0003223B">
        <w:t>.</w:t>
      </w:r>
      <w:r w:rsidR="0095559B">
        <w:t>2</w:t>
      </w:r>
      <w:r w:rsidR="0003223B">
        <w:t xml:space="preserve"> </w:t>
      </w:r>
      <w:r w:rsidR="002558D2">
        <w:t xml:space="preserve">Insert </w:t>
      </w:r>
      <w:r w:rsidR="002558D2" w:rsidRPr="002558D2">
        <w:t>plot of the output of the simulati</w:t>
      </w:r>
      <w:r w:rsidR="002558D2">
        <w:t>on model with initial condition</w:t>
      </w:r>
      <w:r w:rsidR="00FE6CB4">
        <w:t xml:space="preserve"> </w:t>
      </w:r>
      <m:oMath>
        <m:r>
          <w:rPr>
            <w:rFonts w:ascii="Cambria Math" w:hAnsi="Cambria Math"/>
          </w:rPr>
          <m:t>z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="002558D2">
        <w:t xml:space="preserve"> </w:t>
      </w:r>
      <w:r w:rsidR="002558D2" w:rsidRPr="002558D2">
        <w:t xml:space="preserve"> and input </w:t>
      </w:r>
      <w:r w:rsidR="002558D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="002558D2">
        <w:t xml:space="preserve"> </w:t>
      </w:r>
      <w:r w:rsidR="00841385">
        <w:t>directly below this line</w:t>
      </w:r>
      <w:r w:rsidR="002558D2">
        <w:t xml:space="preserve">. </w:t>
      </w:r>
    </w:p>
    <w:p w14:paraId="52AD2E24" w14:textId="608F41DB" w:rsidR="00BD562E" w:rsidRDefault="00BD562E" w:rsidP="0045557D">
      <w:r w:rsidRPr="00BD562E">
        <w:drawing>
          <wp:inline distT="0" distB="0" distL="0" distR="0" wp14:anchorId="72DE5E20" wp14:editId="28E26CFB">
            <wp:extent cx="5486400" cy="3971925"/>
            <wp:effectExtent l="0" t="0" r="0" b="9525"/>
            <wp:docPr id="1" name="Picture 1" descr="Chart, calendar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, calendar&#10;&#10;Description automatically generated with medium confidence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97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03C481" w14:textId="3A03EA8C" w:rsidR="00564A6A" w:rsidRDefault="00564A6A" w:rsidP="00564A6A">
      <w:pPr>
        <w:pStyle w:val="Heading1"/>
      </w:pPr>
      <w:r>
        <w:t xml:space="preserve">Part </w:t>
      </w:r>
      <w:r w:rsidR="00810DDF">
        <w:t>2</w:t>
      </w:r>
      <w:r>
        <w:t>. PID Control</w:t>
      </w:r>
    </w:p>
    <w:p w14:paraId="78965C8E" w14:textId="77777777" w:rsidR="00564A6A" w:rsidRDefault="00564A6A" w:rsidP="00564A6A"/>
    <w:p w14:paraId="448E8D2A" w14:textId="530389EC" w:rsidR="008126FC" w:rsidRDefault="00810DDF" w:rsidP="008126FC">
      <w:r>
        <w:t>2</w:t>
      </w:r>
      <w:r w:rsidR="008126FC">
        <w:t>.</w:t>
      </w:r>
      <w:r>
        <w:t>4</w:t>
      </w:r>
      <w:r w:rsidR="008126FC">
        <w:t xml:space="preserve"> Insert a plot that shows both </w:t>
      </w:r>
      <m:oMath>
        <m:r>
          <w:rPr>
            <w:rFonts w:ascii="Cambria Math" w:hAnsi="Cambria Math"/>
          </w:rPr>
          <m:t>z</m:t>
        </m:r>
      </m:oMath>
      <w:r w:rsidR="008126FC"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 w:rsidR="008126FC">
        <w:t xml:space="preserve"> w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 w:rsidR="008126FC">
        <w:t xml:space="preserve"> is a square wave with </w:t>
      </w:r>
      <w:r w:rsidR="004E2791">
        <w:t>magnitude</w:t>
      </w:r>
      <w:r w:rsidR="008126FC">
        <w:t xml:space="preserve"> </w:t>
      </w:r>
      <m:oMath>
        <m:r>
          <w:rPr>
            <w:rFonts w:ascii="Cambria Math" w:hAnsi="Cambria Math"/>
          </w:rPr>
          <m:t>±0.5</m:t>
        </m:r>
      </m:oMath>
      <w:r w:rsidR="003E7F78">
        <w:t xml:space="preserve"> </w:t>
      </w:r>
      <w:r w:rsidR="00FE6CB4">
        <w:t>meters</w:t>
      </w:r>
      <w:r w:rsidR="003E7F78">
        <w:t xml:space="preserve"> and frequency 0.</w:t>
      </w:r>
      <w:r w:rsidR="00765D8E">
        <w:t>05</w:t>
      </w:r>
      <w:r w:rsidR="0095559B">
        <w:t xml:space="preserve"> Hz</w:t>
      </w:r>
      <w:r w:rsidR="008126FC">
        <w:t xml:space="preserve">, and when using a PD controller. </w:t>
      </w:r>
    </w:p>
    <w:p w14:paraId="3A3E06C3" w14:textId="7688EE2C" w:rsidR="00E41FFE" w:rsidRDefault="00E41FFE" w:rsidP="008126FC">
      <w:r w:rsidRPr="00E41FFE">
        <w:lastRenderedPageBreak/>
        <w:drawing>
          <wp:inline distT="0" distB="0" distL="0" distR="0" wp14:anchorId="7E25F801" wp14:editId="12B4E8E9">
            <wp:extent cx="5486400" cy="4182110"/>
            <wp:effectExtent l="0" t="0" r="0" b="8890"/>
            <wp:docPr id="2" name="Picture 2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Chart, line chart&#10;&#10;Description automatically generated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82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A06BA3" w14:textId="77777777" w:rsidR="008126FC" w:rsidRDefault="008126FC" w:rsidP="00564A6A"/>
    <w:p w14:paraId="63972B45" w14:textId="77777777" w:rsidR="00E41FFE" w:rsidRDefault="00810DDF" w:rsidP="008126FC">
      <w:r>
        <w:t>2</w:t>
      </w:r>
      <w:r w:rsidR="008126FC">
        <w:t>.</w:t>
      </w:r>
      <w:r>
        <w:t>5</w:t>
      </w:r>
      <w:r w:rsidR="008126FC">
        <w:t xml:space="preserve"> Insert a plot that shows both </w:t>
      </w:r>
      <m:oMath>
        <m:r>
          <w:rPr>
            <w:rFonts w:ascii="Cambria Math" w:hAnsi="Cambria Math"/>
          </w:rPr>
          <m:t>z</m:t>
        </m:r>
      </m:oMath>
      <w:r w:rsidR="008126FC"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 w:rsidR="008126FC">
        <w:t xml:space="preserve"> w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 w:rsidR="008126FC">
        <w:t xml:space="preserve"> is a square wave with </w:t>
      </w:r>
      <w:proofErr w:type="spellStart"/>
      <w:r w:rsidR="008126FC">
        <w:t>maginitude</w:t>
      </w:r>
      <w:proofErr w:type="spellEnd"/>
      <w:r w:rsidR="008126FC">
        <w:t xml:space="preserve"> </w:t>
      </w:r>
      <m:oMath>
        <m:r>
          <w:rPr>
            <w:rFonts w:ascii="Cambria Math" w:hAnsi="Cambria Math"/>
          </w:rPr>
          <m:t>±0.5</m:t>
        </m:r>
      </m:oMath>
      <w:r w:rsidR="003E7F78">
        <w:t xml:space="preserve"> </w:t>
      </w:r>
      <w:r w:rsidR="00FE6CB4">
        <w:t>meters</w:t>
      </w:r>
      <w:r w:rsidR="003E7F78">
        <w:t xml:space="preserve"> and frequency 0.</w:t>
      </w:r>
      <w:r w:rsidR="00765D8E">
        <w:t>05</w:t>
      </w:r>
      <w:r w:rsidR="0095559B">
        <w:t xml:space="preserve"> Hz</w:t>
      </w:r>
      <w:r w:rsidR="008126FC">
        <w:t>, and when using a PID controller.</w:t>
      </w:r>
    </w:p>
    <w:p w14:paraId="7811A334" w14:textId="77777777" w:rsidR="009C1625" w:rsidRDefault="00E41FFE" w:rsidP="008126FC">
      <w:r w:rsidRPr="00E41FFE">
        <w:lastRenderedPageBreak/>
        <w:drawing>
          <wp:inline distT="0" distB="0" distL="0" distR="0" wp14:anchorId="63B9D0FD" wp14:editId="72435B37">
            <wp:extent cx="5486400" cy="4384675"/>
            <wp:effectExtent l="0" t="0" r="0" b="0"/>
            <wp:docPr id="3" name="Picture 3" descr="Chart, line chart, scatt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Chart, line chart, scatter chart&#10;&#10;Description automatically generated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384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4E34A7" w14:textId="77777777" w:rsidR="009C1625" w:rsidRDefault="009C1625" w:rsidP="008126FC">
      <w:pPr>
        <w:rPr>
          <w:i/>
          <w:iCs/>
        </w:rPr>
      </w:pPr>
      <w:r>
        <w:rPr>
          <w:i/>
          <w:iCs/>
        </w:rPr>
        <w:t>***If you set tr = 0.25 (and leave everything else the same) you get a bit better performance although some more tuning would need to be done to get rid of the wee bit of steady state error lingering</w:t>
      </w:r>
    </w:p>
    <w:p w14:paraId="72A9FA1D" w14:textId="5B1EC6A5" w:rsidR="008126FC" w:rsidRDefault="009C1625" w:rsidP="008126FC">
      <w:r w:rsidRPr="009C1625">
        <w:lastRenderedPageBreak/>
        <w:drawing>
          <wp:inline distT="0" distB="0" distL="0" distR="0" wp14:anchorId="46B792F0" wp14:editId="7C3D627A">
            <wp:extent cx="5486400" cy="4304030"/>
            <wp:effectExtent l="0" t="0" r="0" b="1270"/>
            <wp:docPr id="4" name="Picture 4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Chart, line chart&#10;&#10;Description automatically generated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304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126FC">
        <w:t xml:space="preserve"> </w:t>
      </w:r>
    </w:p>
    <w:p w14:paraId="39259AA2" w14:textId="77777777" w:rsidR="008126FC" w:rsidRDefault="008126FC" w:rsidP="00564A6A"/>
    <w:p w14:paraId="3B69AFAB" w14:textId="585FD349" w:rsidR="00564A6A" w:rsidRDefault="00810DDF" w:rsidP="00564A6A">
      <w:r>
        <w:t>2</w:t>
      </w:r>
      <w:r w:rsidR="008126FC">
        <w:t>.</w:t>
      </w:r>
      <w:r>
        <w:t>6</w:t>
      </w:r>
      <w:r w:rsidR="00564A6A">
        <w:t xml:space="preserve"> Insert the </w:t>
      </w:r>
      <w:r w:rsidR="005F1237">
        <w:t>Python</w:t>
      </w:r>
      <w:r w:rsidR="00564A6A">
        <w:t xml:space="preserve"> code for </w:t>
      </w:r>
      <w:r w:rsidR="00564A6A" w:rsidRPr="00810DDF">
        <w:rPr>
          <w:rFonts w:ascii="Courier New" w:hAnsi="Courier New" w:cs="Courier New"/>
        </w:rPr>
        <w:t>c</w:t>
      </w:r>
      <w:r w:rsidRPr="00810DDF">
        <w:rPr>
          <w:rFonts w:ascii="Courier New" w:hAnsi="Courier New" w:cs="Courier New"/>
        </w:rPr>
        <w:t>trl</w:t>
      </w:r>
      <w:r w:rsidR="005F1237" w:rsidRPr="00810DDF">
        <w:rPr>
          <w:rFonts w:ascii="Courier New" w:hAnsi="Courier New" w:cs="Courier New"/>
        </w:rPr>
        <w:t>PID.py</w:t>
      </w:r>
      <w:r w:rsidR="00564A6A">
        <w:t xml:space="preserve"> that implements PID control directly below this line. </w:t>
      </w:r>
    </w:p>
    <w:p w14:paraId="280DA789" w14:textId="77777777" w:rsidR="00F0134B" w:rsidRPr="00F0134B" w:rsidRDefault="00F0134B" w:rsidP="00F0134B">
      <w:r w:rsidRPr="00F0134B">
        <w:t xml:space="preserve">import </w:t>
      </w:r>
      <w:proofErr w:type="spellStart"/>
      <w:r w:rsidRPr="00F0134B">
        <w:t>numpy</w:t>
      </w:r>
      <w:proofErr w:type="spellEnd"/>
      <w:r w:rsidRPr="00F0134B">
        <w:t xml:space="preserve"> as </w:t>
      </w:r>
      <w:proofErr w:type="gramStart"/>
      <w:r w:rsidRPr="00F0134B">
        <w:t>np</w:t>
      </w:r>
      <w:proofErr w:type="gramEnd"/>
    </w:p>
    <w:p w14:paraId="2EE1039E" w14:textId="77777777" w:rsidR="00F0134B" w:rsidRPr="00F0134B" w:rsidRDefault="00F0134B" w:rsidP="00F0134B">
      <w:r w:rsidRPr="00F0134B">
        <w:t xml:space="preserve">import </w:t>
      </w:r>
      <w:proofErr w:type="spellStart"/>
      <w:r w:rsidRPr="00F0134B">
        <w:t>slopedMassParam</w:t>
      </w:r>
      <w:proofErr w:type="spellEnd"/>
      <w:r w:rsidRPr="00F0134B">
        <w:t xml:space="preserve"> as </w:t>
      </w:r>
      <w:proofErr w:type="gramStart"/>
      <w:r w:rsidRPr="00F0134B">
        <w:t>P</w:t>
      </w:r>
      <w:proofErr w:type="gramEnd"/>
    </w:p>
    <w:p w14:paraId="09549DDE" w14:textId="77777777" w:rsidR="00F0134B" w:rsidRPr="00F0134B" w:rsidRDefault="00F0134B" w:rsidP="00F0134B"/>
    <w:p w14:paraId="0E38FC7B" w14:textId="77777777" w:rsidR="00F0134B" w:rsidRPr="00F0134B" w:rsidRDefault="00F0134B" w:rsidP="00F0134B">
      <w:r w:rsidRPr="00F0134B">
        <w:t xml:space="preserve">class </w:t>
      </w:r>
      <w:proofErr w:type="spellStart"/>
      <w:r w:rsidRPr="00F0134B">
        <w:t>ctrlPID</w:t>
      </w:r>
      <w:proofErr w:type="spellEnd"/>
      <w:r w:rsidRPr="00F0134B">
        <w:t>:</w:t>
      </w:r>
    </w:p>
    <w:p w14:paraId="3B3AC251" w14:textId="77777777" w:rsidR="00F0134B" w:rsidRPr="00F0134B" w:rsidRDefault="00F0134B" w:rsidP="00F0134B">
      <w:r w:rsidRPr="00F0134B">
        <w:t>    def __</w:t>
      </w:r>
      <w:proofErr w:type="spellStart"/>
      <w:r w:rsidRPr="00F0134B">
        <w:t>init</w:t>
      </w:r>
      <w:proofErr w:type="spellEnd"/>
      <w:r w:rsidRPr="00F0134B">
        <w:t>__(self):</w:t>
      </w:r>
    </w:p>
    <w:p w14:paraId="583D69C7" w14:textId="77777777" w:rsidR="00F0134B" w:rsidRPr="00F0134B" w:rsidRDefault="00F0134B" w:rsidP="00F0134B">
      <w:r w:rsidRPr="00F0134B">
        <w:t>        tr = 0.5 #sec</w:t>
      </w:r>
    </w:p>
    <w:p w14:paraId="470FD4A7" w14:textId="77777777" w:rsidR="00F0134B" w:rsidRPr="00F0134B" w:rsidRDefault="00F0134B" w:rsidP="00F0134B">
      <w:r w:rsidRPr="00F0134B">
        <w:t xml:space="preserve">        </w:t>
      </w:r>
      <w:proofErr w:type="spellStart"/>
      <w:r w:rsidRPr="00F0134B">
        <w:t>wn</w:t>
      </w:r>
      <w:proofErr w:type="spellEnd"/>
      <w:r w:rsidRPr="00F0134B">
        <w:t xml:space="preserve"> = 2.2/tr</w:t>
      </w:r>
    </w:p>
    <w:p w14:paraId="455DF0F2" w14:textId="77777777" w:rsidR="00F0134B" w:rsidRPr="00F0134B" w:rsidRDefault="00F0134B" w:rsidP="00F0134B">
      <w:r w:rsidRPr="00F0134B">
        <w:t>        zeta = 2.0</w:t>
      </w:r>
    </w:p>
    <w:p w14:paraId="3FF14B6E" w14:textId="77777777" w:rsidR="00F0134B" w:rsidRPr="00F0134B" w:rsidRDefault="00F0134B" w:rsidP="00F0134B">
      <w:r w:rsidRPr="00F0134B">
        <w:t xml:space="preserve">        a1 = </w:t>
      </w:r>
      <w:proofErr w:type="spellStart"/>
      <w:r w:rsidRPr="00F0134B">
        <w:t>P.b</w:t>
      </w:r>
      <w:proofErr w:type="spellEnd"/>
      <w:r w:rsidRPr="00F0134B">
        <w:t>/ (</w:t>
      </w:r>
      <w:proofErr w:type="spellStart"/>
      <w:r w:rsidRPr="00F0134B">
        <w:t>P.m</w:t>
      </w:r>
      <w:proofErr w:type="spellEnd"/>
      <w:r w:rsidRPr="00F0134B">
        <w:t>)</w:t>
      </w:r>
    </w:p>
    <w:p w14:paraId="26E79ACC" w14:textId="77777777" w:rsidR="00F0134B" w:rsidRPr="00F0134B" w:rsidRDefault="00F0134B" w:rsidP="00F0134B">
      <w:r w:rsidRPr="00F0134B">
        <w:t>        b0 = 1.0 / (</w:t>
      </w:r>
      <w:proofErr w:type="spellStart"/>
      <w:r w:rsidRPr="00F0134B">
        <w:t>P.m</w:t>
      </w:r>
      <w:proofErr w:type="spellEnd"/>
      <w:r w:rsidRPr="00F0134B">
        <w:t>)</w:t>
      </w:r>
    </w:p>
    <w:p w14:paraId="1E2A43CD" w14:textId="77777777" w:rsidR="00F0134B" w:rsidRPr="00F0134B" w:rsidRDefault="00F0134B" w:rsidP="00F0134B">
      <w:r w:rsidRPr="00F0134B">
        <w:t>        a0 = P.k1 / (</w:t>
      </w:r>
      <w:proofErr w:type="spellStart"/>
      <w:r w:rsidRPr="00F0134B">
        <w:t>P.m</w:t>
      </w:r>
      <w:proofErr w:type="spellEnd"/>
      <w:r w:rsidRPr="00F0134B">
        <w:t>)</w:t>
      </w:r>
    </w:p>
    <w:p w14:paraId="5677D215" w14:textId="77777777" w:rsidR="00F0134B" w:rsidRPr="00F0134B" w:rsidRDefault="00F0134B" w:rsidP="00F0134B">
      <w:r w:rsidRPr="00F0134B">
        <w:t xml:space="preserve">        </w:t>
      </w:r>
      <w:proofErr w:type="spellStart"/>
      <w:proofErr w:type="gramStart"/>
      <w:r w:rsidRPr="00F0134B">
        <w:t>self.kd</w:t>
      </w:r>
      <w:proofErr w:type="spellEnd"/>
      <w:proofErr w:type="gramEnd"/>
      <w:r w:rsidRPr="00F0134B">
        <w:t xml:space="preserve"> = (2.0*zeta*</w:t>
      </w:r>
      <w:proofErr w:type="spellStart"/>
      <w:r w:rsidRPr="00F0134B">
        <w:t>wn</w:t>
      </w:r>
      <w:proofErr w:type="spellEnd"/>
      <w:r w:rsidRPr="00F0134B">
        <w:t xml:space="preserve"> - a1) / b0 #these are general equations and should work for all PD systems</w:t>
      </w:r>
    </w:p>
    <w:p w14:paraId="4DC35BD3" w14:textId="77777777" w:rsidR="00F0134B" w:rsidRPr="00F0134B" w:rsidRDefault="00F0134B" w:rsidP="00F0134B">
      <w:r w:rsidRPr="00F0134B">
        <w:t>        self.kp = (</w:t>
      </w:r>
      <w:proofErr w:type="spellStart"/>
      <w:r w:rsidRPr="00F0134B">
        <w:t>wn</w:t>
      </w:r>
      <w:proofErr w:type="spellEnd"/>
      <w:r w:rsidRPr="00F0134B">
        <w:t xml:space="preserve">**2 - a0) / b0 </w:t>
      </w:r>
    </w:p>
    <w:p w14:paraId="5AA69294" w14:textId="77777777" w:rsidR="00F0134B" w:rsidRPr="00F0134B" w:rsidRDefault="00F0134B" w:rsidP="00F0134B">
      <w:r w:rsidRPr="00F0134B">
        <w:t>        self.ki = 5.0 #Integrator gain that I tune</w:t>
      </w:r>
    </w:p>
    <w:p w14:paraId="43522B4E" w14:textId="77777777" w:rsidR="00F0134B" w:rsidRPr="00F0134B" w:rsidRDefault="00F0134B" w:rsidP="00F0134B">
      <w:r w:rsidRPr="00F0134B">
        <w:t xml:space="preserve">        </w:t>
      </w:r>
      <w:proofErr w:type="gramStart"/>
      <w:r w:rsidRPr="00F0134B">
        <w:t>print(</w:t>
      </w:r>
      <w:proofErr w:type="gramEnd"/>
      <w:r w:rsidRPr="00F0134B">
        <w:t>"</w:t>
      </w:r>
      <w:proofErr w:type="spellStart"/>
      <w:r w:rsidRPr="00F0134B">
        <w:t>kd</w:t>
      </w:r>
      <w:proofErr w:type="spellEnd"/>
      <w:r w:rsidRPr="00F0134B">
        <w:t xml:space="preserve">: ", </w:t>
      </w:r>
      <w:proofErr w:type="spellStart"/>
      <w:r w:rsidRPr="00F0134B">
        <w:t>self.kd</w:t>
      </w:r>
      <w:proofErr w:type="spellEnd"/>
      <w:r w:rsidRPr="00F0134B">
        <w:t xml:space="preserve">, " </w:t>
      </w:r>
      <w:proofErr w:type="spellStart"/>
      <w:r w:rsidRPr="00F0134B">
        <w:t>kp</w:t>
      </w:r>
      <w:proofErr w:type="spellEnd"/>
      <w:r w:rsidRPr="00F0134B">
        <w:t>: ", self.kp, " ki: ", self.ki)</w:t>
      </w:r>
    </w:p>
    <w:p w14:paraId="42542C9F" w14:textId="77777777" w:rsidR="00F0134B" w:rsidRPr="00F0134B" w:rsidRDefault="00F0134B" w:rsidP="00F0134B">
      <w:r w:rsidRPr="00F0134B">
        <w:t>        #other needed parameters</w:t>
      </w:r>
    </w:p>
    <w:p w14:paraId="3240AF12" w14:textId="77777777" w:rsidR="00F0134B" w:rsidRPr="00F0134B" w:rsidRDefault="00F0134B" w:rsidP="00F0134B">
      <w:r w:rsidRPr="00F0134B">
        <w:t xml:space="preserve">        </w:t>
      </w:r>
      <w:proofErr w:type="spellStart"/>
      <w:proofErr w:type="gramStart"/>
      <w:r w:rsidRPr="00F0134B">
        <w:t>self.sigma</w:t>
      </w:r>
      <w:proofErr w:type="spellEnd"/>
      <w:proofErr w:type="gramEnd"/>
      <w:r w:rsidRPr="00F0134B">
        <w:t xml:space="preserve"> = </w:t>
      </w:r>
      <w:proofErr w:type="spellStart"/>
      <w:r w:rsidRPr="00F0134B">
        <w:t>P.sigma</w:t>
      </w:r>
      <w:proofErr w:type="spellEnd"/>
      <w:r w:rsidRPr="00F0134B">
        <w:t xml:space="preserve"> #0.05 I believe</w:t>
      </w:r>
    </w:p>
    <w:p w14:paraId="7689212C" w14:textId="77777777" w:rsidR="00F0134B" w:rsidRPr="00F0134B" w:rsidRDefault="00F0134B" w:rsidP="00F0134B">
      <w:r w:rsidRPr="00F0134B">
        <w:lastRenderedPageBreak/>
        <w:t xml:space="preserve">        </w:t>
      </w:r>
      <w:proofErr w:type="spellStart"/>
      <w:proofErr w:type="gramStart"/>
      <w:r w:rsidRPr="00F0134B">
        <w:t>self.Ts</w:t>
      </w:r>
      <w:proofErr w:type="spellEnd"/>
      <w:proofErr w:type="gramEnd"/>
      <w:r w:rsidRPr="00F0134B">
        <w:t xml:space="preserve"> = P.Ts</w:t>
      </w:r>
    </w:p>
    <w:p w14:paraId="05CA9ACF" w14:textId="77777777" w:rsidR="00F0134B" w:rsidRPr="00F0134B" w:rsidRDefault="00F0134B" w:rsidP="00F0134B">
      <w:r w:rsidRPr="00F0134B">
        <w:t xml:space="preserve">        </w:t>
      </w:r>
      <w:proofErr w:type="spellStart"/>
      <w:proofErr w:type="gramStart"/>
      <w:r w:rsidRPr="00F0134B">
        <w:t>self.beta</w:t>
      </w:r>
      <w:proofErr w:type="spellEnd"/>
      <w:proofErr w:type="gramEnd"/>
      <w:r w:rsidRPr="00F0134B">
        <w:t xml:space="preserve"> = (2.0 * </w:t>
      </w:r>
      <w:proofErr w:type="spellStart"/>
      <w:r w:rsidRPr="00F0134B">
        <w:t>self.sigma</w:t>
      </w:r>
      <w:proofErr w:type="spellEnd"/>
      <w:r w:rsidRPr="00F0134B">
        <w:t xml:space="preserve"> - P.Ts) / (2.0 * </w:t>
      </w:r>
      <w:proofErr w:type="spellStart"/>
      <w:r w:rsidRPr="00F0134B">
        <w:t>self.sigma</w:t>
      </w:r>
      <w:proofErr w:type="spellEnd"/>
      <w:r w:rsidRPr="00F0134B">
        <w:t xml:space="preserve"> + P.Ts) #dirty derivative gain</w:t>
      </w:r>
    </w:p>
    <w:p w14:paraId="48A1BA8F" w14:textId="77777777" w:rsidR="00F0134B" w:rsidRPr="00F0134B" w:rsidRDefault="00F0134B" w:rsidP="00F0134B">
      <w:r w:rsidRPr="00F0134B">
        <w:t xml:space="preserve">        </w:t>
      </w:r>
      <w:proofErr w:type="spellStart"/>
      <w:proofErr w:type="gramStart"/>
      <w:r w:rsidRPr="00F0134B">
        <w:t>self.limit</w:t>
      </w:r>
      <w:proofErr w:type="spellEnd"/>
      <w:proofErr w:type="gramEnd"/>
      <w:r w:rsidRPr="00F0134B">
        <w:t xml:space="preserve"> = </w:t>
      </w:r>
      <w:proofErr w:type="spellStart"/>
      <w:r w:rsidRPr="00F0134B">
        <w:t>P.F_max</w:t>
      </w:r>
      <w:proofErr w:type="spellEnd"/>
      <w:r w:rsidRPr="00F0134B">
        <w:t xml:space="preserve"> #his built in saturation function uses </w:t>
      </w:r>
      <w:proofErr w:type="spellStart"/>
      <w:r w:rsidRPr="00F0134B">
        <w:t>self.limit</w:t>
      </w:r>
      <w:proofErr w:type="spellEnd"/>
    </w:p>
    <w:p w14:paraId="7F7EE519" w14:textId="77777777" w:rsidR="00F0134B" w:rsidRPr="00F0134B" w:rsidRDefault="00F0134B" w:rsidP="00F0134B">
      <w:r w:rsidRPr="00F0134B">
        <w:t>        #variables and delayed variables for calculation</w:t>
      </w:r>
    </w:p>
    <w:p w14:paraId="4227F887" w14:textId="77777777" w:rsidR="00F0134B" w:rsidRPr="00F0134B" w:rsidRDefault="00F0134B" w:rsidP="00F0134B">
      <w:r w:rsidRPr="00F0134B">
        <w:t xml:space="preserve">        </w:t>
      </w:r>
      <w:proofErr w:type="spellStart"/>
      <w:proofErr w:type="gramStart"/>
      <w:r w:rsidRPr="00F0134B">
        <w:t>self.zdot</w:t>
      </w:r>
      <w:proofErr w:type="spellEnd"/>
      <w:proofErr w:type="gramEnd"/>
      <w:r w:rsidRPr="00F0134B">
        <w:t xml:space="preserve"> = 0.0</w:t>
      </w:r>
    </w:p>
    <w:p w14:paraId="1276240B" w14:textId="77777777" w:rsidR="00F0134B" w:rsidRPr="00F0134B" w:rsidRDefault="00F0134B" w:rsidP="00F0134B">
      <w:r w:rsidRPr="00F0134B">
        <w:t xml:space="preserve">        </w:t>
      </w:r>
      <w:proofErr w:type="spellStart"/>
      <w:proofErr w:type="gramStart"/>
      <w:r w:rsidRPr="00F0134B">
        <w:t>self.integrator</w:t>
      </w:r>
      <w:proofErr w:type="spellEnd"/>
      <w:proofErr w:type="gramEnd"/>
      <w:r w:rsidRPr="00F0134B">
        <w:t xml:space="preserve"> = 0.0</w:t>
      </w:r>
    </w:p>
    <w:p w14:paraId="59517B08" w14:textId="77777777" w:rsidR="00F0134B" w:rsidRPr="00F0134B" w:rsidRDefault="00F0134B" w:rsidP="00F0134B">
      <w:r w:rsidRPr="00F0134B">
        <w:t xml:space="preserve">        </w:t>
      </w:r>
      <w:proofErr w:type="gramStart"/>
      <w:r w:rsidRPr="00F0134B">
        <w:t>self.error</w:t>
      </w:r>
      <w:proofErr w:type="gramEnd"/>
      <w:r w:rsidRPr="00F0134B">
        <w:t>_d1 = 0.0</w:t>
      </w:r>
    </w:p>
    <w:p w14:paraId="25E9D539" w14:textId="77777777" w:rsidR="00F0134B" w:rsidRPr="00F0134B" w:rsidRDefault="00F0134B" w:rsidP="00F0134B">
      <w:r w:rsidRPr="00F0134B">
        <w:t xml:space="preserve">        </w:t>
      </w:r>
      <w:proofErr w:type="gramStart"/>
      <w:r w:rsidRPr="00F0134B">
        <w:t>self.z</w:t>
      </w:r>
      <w:proofErr w:type="gramEnd"/>
      <w:r w:rsidRPr="00F0134B">
        <w:t>_d1 = 0.0 #delayed z</w:t>
      </w:r>
    </w:p>
    <w:p w14:paraId="16A5B417" w14:textId="77777777" w:rsidR="00F0134B" w:rsidRPr="00F0134B" w:rsidRDefault="00F0134B" w:rsidP="00F0134B"/>
    <w:p w14:paraId="6DFA9BA9" w14:textId="77777777" w:rsidR="00F0134B" w:rsidRPr="00F0134B" w:rsidRDefault="00F0134B" w:rsidP="00F0134B">
      <w:r w:rsidRPr="00F0134B">
        <w:t xml:space="preserve">    def </w:t>
      </w:r>
      <w:proofErr w:type="gramStart"/>
      <w:r w:rsidRPr="00F0134B">
        <w:t>update(</w:t>
      </w:r>
      <w:proofErr w:type="gramEnd"/>
      <w:r w:rsidRPr="00F0134B">
        <w:t xml:space="preserve">self, </w:t>
      </w:r>
      <w:proofErr w:type="spellStart"/>
      <w:r w:rsidRPr="00F0134B">
        <w:t>z_r</w:t>
      </w:r>
      <w:proofErr w:type="spellEnd"/>
      <w:r w:rsidRPr="00F0134B">
        <w:t>, z):</w:t>
      </w:r>
    </w:p>
    <w:p w14:paraId="4232A345" w14:textId="77777777" w:rsidR="00F0134B" w:rsidRPr="00F0134B" w:rsidRDefault="00F0134B" w:rsidP="00F0134B">
      <w:r w:rsidRPr="00F0134B">
        <w:t xml:space="preserve">        z = z </w:t>
      </w:r>
      <w:proofErr w:type="gramStart"/>
      <w:r w:rsidRPr="00F0134B">
        <w:t>#[</w:t>
      </w:r>
      <w:proofErr w:type="gramEnd"/>
      <w:r w:rsidRPr="00F0134B">
        <w:t>0][0]</w:t>
      </w:r>
    </w:p>
    <w:p w14:paraId="2BAE7817" w14:textId="77777777" w:rsidR="00F0134B" w:rsidRPr="00F0134B" w:rsidRDefault="00F0134B" w:rsidP="00F0134B">
      <w:r w:rsidRPr="00F0134B">
        <w:t xml:space="preserve">        error = </w:t>
      </w:r>
      <w:proofErr w:type="spellStart"/>
      <w:r w:rsidRPr="00F0134B">
        <w:t>z_r</w:t>
      </w:r>
      <w:proofErr w:type="spellEnd"/>
      <w:r w:rsidRPr="00F0134B">
        <w:t xml:space="preserve"> - z</w:t>
      </w:r>
    </w:p>
    <w:p w14:paraId="5F41E504" w14:textId="77777777" w:rsidR="00F0134B" w:rsidRPr="00F0134B" w:rsidRDefault="00F0134B" w:rsidP="00F0134B">
      <w:r w:rsidRPr="00F0134B">
        <w:t>        #</w:t>
      </w:r>
      <w:proofErr w:type="gramStart"/>
      <w:r w:rsidRPr="00F0134B">
        <w:t>integrate</w:t>
      </w:r>
      <w:proofErr w:type="gramEnd"/>
      <w:r w:rsidRPr="00F0134B">
        <w:t xml:space="preserve"> on error</w:t>
      </w:r>
    </w:p>
    <w:p w14:paraId="7DFBC269" w14:textId="77777777" w:rsidR="00F0134B" w:rsidRPr="00F0134B" w:rsidRDefault="00F0134B" w:rsidP="00F0134B">
      <w:r w:rsidRPr="00F0134B">
        <w:t xml:space="preserve">        </w:t>
      </w:r>
      <w:proofErr w:type="spellStart"/>
      <w:proofErr w:type="gramStart"/>
      <w:r w:rsidRPr="00F0134B">
        <w:t>self.integrator</w:t>
      </w:r>
      <w:proofErr w:type="spellEnd"/>
      <w:proofErr w:type="gramEnd"/>
      <w:r w:rsidRPr="00F0134B">
        <w:t xml:space="preserve"> = </w:t>
      </w:r>
      <w:proofErr w:type="spellStart"/>
      <w:r w:rsidRPr="00F0134B">
        <w:t>self.integrator</w:t>
      </w:r>
      <w:proofErr w:type="spellEnd"/>
      <w:r w:rsidRPr="00F0134B">
        <w:t xml:space="preserve"> + (P.Ts/2.0)*(error + self.error_d1)</w:t>
      </w:r>
    </w:p>
    <w:p w14:paraId="3E5E2EEE" w14:textId="77777777" w:rsidR="00F0134B" w:rsidRPr="00F0134B" w:rsidRDefault="00F0134B" w:rsidP="00F0134B">
      <w:r w:rsidRPr="00F0134B">
        <w:t>        #compute derivative</w:t>
      </w:r>
    </w:p>
    <w:p w14:paraId="3E3B32CF" w14:textId="77777777" w:rsidR="00F0134B" w:rsidRPr="00F0134B" w:rsidRDefault="00F0134B" w:rsidP="00F0134B">
      <w:r w:rsidRPr="00F0134B">
        <w:t xml:space="preserve">        </w:t>
      </w:r>
      <w:proofErr w:type="spellStart"/>
      <w:proofErr w:type="gramStart"/>
      <w:r w:rsidRPr="00F0134B">
        <w:t>self.zdot</w:t>
      </w:r>
      <w:proofErr w:type="spellEnd"/>
      <w:proofErr w:type="gramEnd"/>
      <w:r w:rsidRPr="00F0134B">
        <w:t xml:space="preserve"> = </w:t>
      </w:r>
      <w:proofErr w:type="spellStart"/>
      <w:r w:rsidRPr="00F0134B">
        <w:t>self.beta</w:t>
      </w:r>
      <w:proofErr w:type="spellEnd"/>
      <w:r w:rsidRPr="00F0134B">
        <w:t>*</w:t>
      </w:r>
      <w:proofErr w:type="spellStart"/>
      <w:r w:rsidRPr="00F0134B">
        <w:t>self.zdot</w:t>
      </w:r>
      <w:proofErr w:type="spellEnd"/>
      <w:r w:rsidRPr="00F0134B">
        <w:t xml:space="preserve"> + (1.0-self.beta) * ((z - self.z_d1) / P.Ts)</w:t>
      </w:r>
    </w:p>
    <w:p w14:paraId="0018FA95" w14:textId="77777777" w:rsidR="00F0134B" w:rsidRPr="00F0134B" w:rsidRDefault="00F0134B" w:rsidP="00F0134B">
      <w:r w:rsidRPr="00F0134B">
        <w:t xml:space="preserve">        </w:t>
      </w:r>
      <w:proofErr w:type="spellStart"/>
      <w:r w:rsidRPr="00F0134B">
        <w:t>F_tilde</w:t>
      </w:r>
      <w:proofErr w:type="spellEnd"/>
      <w:r w:rsidRPr="00F0134B">
        <w:t xml:space="preserve"> = self.kp * error - </w:t>
      </w:r>
      <w:proofErr w:type="spellStart"/>
      <w:proofErr w:type="gramStart"/>
      <w:r w:rsidRPr="00F0134B">
        <w:t>self.kd</w:t>
      </w:r>
      <w:proofErr w:type="spellEnd"/>
      <w:proofErr w:type="gramEnd"/>
      <w:r w:rsidRPr="00F0134B">
        <w:t xml:space="preserve"> * </w:t>
      </w:r>
      <w:proofErr w:type="spellStart"/>
      <w:r w:rsidRPr="00F0134B">
        <w:t>self.zdot</w:t>
      </w:r>
      <w:proofErr w:type="spellEnd"/>
      <w:r w:rsidRPr="00F0134B">
        <w:t xml:space="preserve"> + self.ki * </w:t>
      </w:r>
      <w:proofErr w:type="spellStart"/>
      <w:r w:rsidRPr="00F0134B">
        <w:t>self.integrator</w:t>
      </w:r>
      <w:proofErr w:type="spellEnd"/>
    </w:p>
    <w:p w14:paraId="5951CF43" w14:textId="77777777" w:rsidR="00F0134B" w:rsidRPr="00F0134B" w:rsidRDefault="00F0134B" w:rsidP="00F0134B">
      <w:r w:rsidRPr="00F0134B">
        <w:t xml:space="preserve">        </w:t>
      </w:r>
    </w:p>
    <w:p w14:paraId="328932D4" w14:textId="77777777" w:rsidR="00F0134B" w:rsidRPr="00F0134B" w:rsidRDefault="00F0134B" w:rsidP="00F0134B">
      <w:r w:rsidRPr="00F0134B">
        <w:t xml:space="preserve">        </w:t>
      </w:r>
      <w:proofErr w:type="spellStart"/>
      <w:r w:rsidRPr="00F0134B">
        <w:t>z_eq</w:t>
      </w:r>
      <w:proofErr w:type="spellEnd"/>
      <w:r w:rsidRPr="00F0134B">
        <w:t xml:space="preserve"> = 0.0 </w:t>
      </w:r>
    </w:p>
    <w:p w14:paraId="546FCF4C" w14:textId="77777777" w:rsidR="00F0134B" w:rsidRPr="00F0134B" w:rsidRDefault="00F0134B" w:rsidP="00F0134B">
      <w:r w:rsidRPr="00F0134B">
        <w:t xml:space="preserve">        </w:t>
      </w:r>
      <w:proofErr w:type="spellStart"/>
      <w:r w:rsidRPr="00F0134B">
        <w:t>F_eq</w:t>
      </w:r>
      <w:proofErr w:type="spellEnd"/>
      <w:r w:rsidRPr="00F0134B">
        <w:t xml:space="preserve"> = P.k1 * </w:t>
      </w:r>
      <w:proofErr w:type="spellStart"/>
      <w:r w:rsidRPr="00F0134B">
        <w:t>z_eq</w:t>
      </w:r>
      <w:proofErr w:type="spellEnd"/>
      <w:r w:rsidRPr="00F0134B">
        <w:t xml:space="preserve"> + P.k2 * </w:t>
      </w:r>
      <w:proofErr w:type="spellStart"/>
      <w:r w:rsidRPr="00F0134B">
        <w:t>z_eq</w:t>
      </w:r>
      <w:proofErr w:type="spellEnd"/>
      <w:r w:rsidRPr="00F0134B">
        <w:t xml:space="preserve">**3 - </w:t>
      </w:r>
      <w:proofErr w:type="spellStart"/>
      <w:r w:rsidRPr="00F0134B">
        <w:t>P.m</w:t>
      </w:r>
      <w:proofErr w:type="spellEnd"/>
      <w:r w:rsidRPr="00F0134B">
        <w:t xml:space="preserve"> * </w:t>
      </w:r>
      <w:proofErr w:type="spellStart"/>
      <w:r w:rsidRPr="00F0134B">
        <w:t>P.g</w:t>
      </w:r>
      <w:proofErr w:type="spellEnd"/>
      <w:r w:rsidRPr="00F0134B">
        <w:t xml:space="preserve"> * </w:t>
      </w:r>
      <w:proofErr w:type="spellStart"/>
      <w:r w:rsidRPr="00F0134B">
        <w:t>np.sin</w:t>
      </w:r>
      <w:proofErr w:type="spellEnd"/>
      <w:r w:rsidRPr="00F0134B">
        <w:t>(</w:t>
      </w:r>
      <w:proofErr w:type="spellStart"/>
      <w:r w:rsidRPr="00F0134B">
        <w:t>np.pi</w:t>
      </w:r>
      <w:proofErr w:type="spellEnd"/>
      <w:r w:rsidRPr="00F0134B">
        <w:t>/4)</w:t>
      </w:r>
    </w:p>
    <w:p w14:paraId="6070801B" w14:textId="77777777" w:rsidR="00F0134B" w:rsidRPr="00F0134B" w:rsidRDefault="00F0134B" w:rsidP="00F0134B">
      <w:r w:rsidRPr="00F0134B">
        <w:t xml:space="preserve">        F = </w:t>
      </w:r>
      <w:proofErr w:type="spellStart"/>
      <w:proofErr w:type="gramStart"/>
      <w:r w:rsidRPr="00F0134B">
        <w:t>self.saturate</w:t>
      </w:r>
      <w:proofErr w:type="spellEnd"/>
      <w:proofErr w:type="gramEnd"/>
      <w:r w:rsidRPr="00F0134B">
        <w:t>(</w:t>
      </w:r>
      <w:proofErr w:type="spellStart"/>
      <w:r w:rsidRPr="00F0134B">
        <w:t>F_tilde+F_eq</w:t>
      </w:r>
      <w:proofErr w:type="spellEnd"/>
      <w:r w:rsidRPr="00F0134B">
        <w:t>)</w:t>
      </w:r>
    </w:p>
    <w:p w14:paraId="56EF826B" w14:textId="77777777" w:rsidR="00F0134B" w:rsidRPr="00F0134B" w:rsidRDefault="00F0134B" w:rsidP="00F0134B">
      <w:r w:rsidRPr="00F0134B">
        <w:t>        #integrator anti windup</w:t>
      </w:r>
    </w:p>
    <w:p w14:paraId="3D6B3151" w14:textId="77777777" w:rsidR="00F0134B" w:rsidRPr="00F0134B" w:rsidRDefault="00F0134B" w:rsidP="00F0134B">
      <w:r w:rsidRPr="00F0134B">
        <w:t xml:space="preserve">        if </w:t>
      </w:r>
      <w:proofErr w:type="gramStart"/>
      <w:r w:rsidRPr="00F0134B">
        <w:t>self.ki !</w:t>
      </w:r>
      <w:proofErr w:type="gramEnd"/>
      <w:r w:rsidRPr="00F0134B">
        <w:t>= 0.0:</w:t>
      </w:r>
    </w:p>
    <w:p w14:paraId="544FC039" w14:textId="77777777" w:rsidR="00F0134B" w:rsidRPr="00F0134B" w:rsidRDefault="00F0134B" w:rsidP="00F0134B">
      <w:r w:rsidRPr="00F0134B">
        <w:t xml:space="preserve">            </w:t>
      </w:r>
      <w:proofErr w:type="spellStart"/>
      <w:proofErr w:type="gramStart"/>
      <w:r w:rsidRPr="00F0134B">
        <w:t>self.integrator</w:t>
      </w:r>
      <w:proofErr w:type="spellEnd"/>
      <w:proofErr w:type="gramEnd"/>
      <w:r w:rsidRPr="00F0134B">
        <w:t xml:space="preserve"> =  </w:t>
      </w:r>
      <w:proofErr w:type="spellStart"/>
      <w:r w:rsidRPr="00F0134B">
        <w:t>self.integrator</w:t>
      </w:r>
      <w:proofErr w:type="spellEnd"/>
      <w:r w:rsidRPr="00F0134B">
        <w:t xml:space="preserve"> + P.Ts/self.ki*(F - (</w:t>
      </w:r>
      <w:proofErr w:type="spellStart"/>
      <w:r w:rsidRPr="00F0134B">
        <w:t>F_tilde+F_eq</w:t>
      </w:r>
      <w:proofErr w:type="spellEnd"/>
      <w:r w:rsidRPr="00F0134B">
        <w:t>)) #?ie if it is saturating decrease the integrator</w:t>
      </w:r>
    </w:p>
    <w:p w14:paraId="128E35B5" w14:textId="77777777" w:rsidR="00F0134B" w:rsidRPr="00F0134B" w:rsidRDefault="00F0134B" w:rsidP="00F0134B">
      <w:r w:rsidRPr="00F0134B">
        <w:t xml:space="preserve">        </w:t>
      </w:r>
    </w:p>
    <w:p w14:paraId="74AF22EA" w14:textId="77777777" w:rsidR="00F0134B" w:rsidRPr="00F0134B" w:rsidRDefault="00F0134B" w:rsidP="00F0134B">
      <w:r w:rsidRPr="00F0134B">
        <w:t>        #update delayed variables</w:t>
      </w:r>
    </w:p>
    <w:p w14:paraId="7DDB53C1" w14:textId="77777777" w:rsidR="00F0134B" w:rsidRPr="00F0134B" w:rsidRDefault="00F0134B" w:rsidP="00F0134B">
      <w:r w:rsidRPr="00F0134B">
        <w:t xml:space="preserve">        </w:t>
      </w:r>
      <w:proofErr w:type="gramStart"/>
      <w:r w:rsidRPr="00F0134B">
        <w:t>self.error</w:t>
      </w:r>
      <w:proofErr w:type="gramEnd"/>
      <w:r w:rsidRPr="00F0134B">
        <w:t>_d1 = error</w:t>
      </w:r>
    </w:p>
    <w:p w14:paraId="622910EB" w14:textId="77777777" w:rsidR="00F0134B" w:rsidRPr="00F0134B" w:rsidRDefault="00F0134B" w:rsidP="00F0134B">
      <w:r w:rsidRPr="00F0134B">
        <w:t xml:space="preserve">        </w:t>
      </w:r>
      <w:proofErr w:type="gramStart"/>
      <w:r w:rsidRPr="00F0134B">
        <w:t>self.z</w:t>
      </w:r>
      <w:proofErr w:type="gramEnd"/>
      <w:r w:rsidRPr="00F0134B">
        <w:t>_d1 = z</w:t>
      </w:r>
    </w:p>
    <w:p w14:paraId="5C7AE04F" w14:textId="77777777" w:rsidR="00F0134B" w:rsidRPr="00F0134B" w:rsidRDefault="00F0134B" w:rsidP="00F0134B">
      <w:r w:rsidRPr="00F0134B">
        <w:t>        return F</w:t>
      </w:r>
    </w:p>
    <w:p w14:paraId="70FC27D7" w14:textId="77777777" w:rsidR="00F0134B" w:rsidRPr="00F0134B" w:rsidRDefault="00F0134B" w:rsidP="00F0134B">
      <w:r w:rsidRPr="00F0134B">
        <w:t xml:space="preserve">    </w:t>
      </w:r>
    </w:p>
    <w:p w14:paraId="14914796" w14:textId="77777777" w:rsidR="00F0134B" w:rsidRPr="00F0134B" w:rsidRDefault="00F0134B" w:rsidP="00F0134B">
      <w:r w:rsidRPr="00F0134B">
        <w:t xml:space="preserve">    </w:t>
      </w:r>
    </w:p>
    <w:p w14:paraId="24740F4C" w14:textId="77777777" w:rsidR="00F0134B" w:rsidRPr="00F0134B" w:rsidRDefault="00F0134B" w:rsidP="00F0134B">
      <w:r w:rsidRPr="00F0134B">
        <w:t xml:space="preserve">    def </w:t>
      </w:r>
      <w:proofErr w:type="gramStart"/>
      <w:r w:rsidRPr="00F0134B">
        <w:t>saturate(</w:t>
      </w:r>
      <w:proofErr w:type="gramEnd"/>
      <w:r w:rsidRPr="00F0134B">
        <w:t>self, u):</w:t>
      </w:r>
    </w:p>
    <w:p w14:paraId="137BAD3B" w14:textId="77777777" w:rsidR="00F0134B" w:rsidRPr="00F0134B" w:rsidRDefault="00F0134B" w:rsidP="00F0134B">
      <w:r w:rsidRPr="00F0134B">
        <w:t xml:space="preserve">        if abs(u) &gt; </w:t>
      </w:r>
      <w:proofErr w:type="spellStart"/>
      <w:proofErr w:type="gramStart"/>
      <w:r w:rsidRPr="00F0134B">
        <w:t>self.limit</w:t>
      </w:r>
      <w:proofErr w:type="spellEnd"/>
      <w:proofErr w:type="gramEnd"/>
      <w:r w:rsidRPr="00F0134B">
        <w:t>:</w:t>
      </w:r>
    </w:p>
    <w:p w14:paraId="0AB16304" w14:textId="77777777" w:rsidR="00F0134B" w:rsidRPr="00F0134B" w:rsidRDefault="00F0134B" w:rsidP="00F0134B">
      <w:r w:rsidRPr="00F0134B">
        <w:t xml:space="preserve">            u = </w:t>
      </w:r>
      <w:proofErr w:type="spellStart"/>
      <w:proofErr w:type="gramStart"/>
      <w:r w:rsidRPr="00F0134B">
        <w:t>self.limit</w:t>
      </w:r>
      <w:proofErr w:type="spellEnd"/>
      <w:proofErr w:type="gramEnd"/>
      <w:r w:rsidRPr="00F0134B">
        <w:t>*</w:t>
      </w:r>
      <w:proofErr w:type="spellStart"/>
      <w:r w:rsidRPr="00F0134B">
        <w:t>np.sign</w:t>
      </w:r>
      <w:proofErr w:type="spellEnd"/>
      <w:r w:rsidRPr="00F0134B">
        <w:t>(u)</w:t>
      </w:r>
    </w:p>
    <w:p w14:paraId="523034DE" w14:textId="77777777" w:rsidR="00F0134B" w:rsidRPr="00F0134B" w:rsidRDefault="00F0134B" w:rsidP="00F0134B">
      <w:r w:rsidRPr="00F0134B">
        <w:t xml:space="preserve">        return </w:t>
      </w:r>
      <w:proofErr w:type="gramStart"/>
      <w:r w:rsidRPr="00F0134B">
        <w:t>u</w:t>
      </w:r>
      <w:proofErr w:type="gramEnd"/>
    </w:p>
    <w:p w14:paraId="1E690D21" w14:textId="77777777" w:rsidR="00F0134B" w:rsidRPr="00F0134B" w:rsidRDefault="00F0134B" w:rsidP="00F0134B">
      <w:r w:rsidRPr="00F0134B">
        <w:br/>
      </w:r>
    </w:p>
    <w:p w14:paraId="3F2974B8" w14:textId="77777777" w:rsidR="00F0134B" w:rsidRPr="00F0134B" w:rsidRDefault="00F0134B" w:rsidP="00F0134B">
      <w:r w:rsidRPr="00F0134B">
        <w:t>    #</w:t>
      </w:r>
      <w:proofErr w:type="gramStart"/>
      <w:r w:rsidRPr="00F0134B">
        <w:t>this</w:t>
      </w:r>
      <w:proofErr w:type="gramEnd"/>
      <w:r w:rsidRPr="00F0134B">
        <w:t xml:space="preserve"> is the saturate function he gave us, I will use the one from the practice final</w:t>
      </w:r>
    </w:p>
    <w:p w14:paraId="346F867E" w14:textId="77777777" w:rsidR="00F0134B" w:rsidRPr="00F0134B" w:rsidRDefault="00F0134B" w:rsidP="00F0134B">
      <w:r w:rsidRPr="00F0134B">
        <w:t xml:space="preserve">    # def </w:t>
      </w:r>
      <w:proofErr w:type="gramStart"/>
      <w:r w:rsidRPr="00F0134B">
        <w:t>saturate(</w:t>
      </w:r>
      <w:proofErr w:type="gramEnd"/>
      <w:r w:rsidRPr="00F0134B">
        <w:t>u, limit):</w:t>
      </w:r>
    </w:p>
    <w:p w14:paraId="35876CD6" w14:textId="77777777" w:rsidR="00F0134B" w:rsidRPr="00F0134B" w:rsidRDefault="00F0134B" w:rsidP="00F0134B">
      <w:r w:rsidRPr="00F0134B">
        <w:t xml:space="preserve">    #     </w:t>
      </w:r>
      <w:proofErr w:type="gramStart"/>
      <w:r w:rsidRPr="00F0134B">
        <w:t>if</w:t>
      </w:r>
      <w:proofErr w:type="gramEnd"/>
      <w:r w:rsidRPr="00F0134B">
        <w:t xml:space="preserve"> abs(u) &gt; limit:</w:t>
      </w:r>
    </w:p>
    <w:p w14:paraId="27671826" w14:textId="77777777" w:rsidR="00F0134B" w:rsidRPr="00F0134B" w:rsidRDefault="00F0134B" w:rsidP="00F0134B">
      <w:r w:rsidRPr="00F0134B">
        <w:t>    #         u = limit*</w:t>
      </w:r>
      <w:proofErr w:type="spellStart"/>
      <w:proofErr w:type="gramStart"/>
      <w:r w:rsidRPr="00F0134B">
        <w:t>np.sign</w:t>
      </w:r>
      <w:proofErr w:type="spellEnd"/>
      <w:proofErr w:type="gramEnd"/>
      <w:r w:rsidRPr="00F0134B">
        <w:t>(u)</w:t>
      </w:r>
    </w:p>
    <w:p w14:paraId="39162B71" w14:textId="77777777" w:rsidR="00F0134B" w:rsidRPr="00F0134B" w:rsidRDefault="00F0134B" w:rsidP="00F0134B">
      <w:r w:rsidRPr="00F0134B">
        <w:t>    #     return u</w:t>
      </w:r>
    </w:p>
    <w:p w14:paraId="228D6C63" w14:textId="77777777" w:rsidR="00F0134B" w:rsidRPr="00F0134B" w:rsidRDefault="00F0134B" w:rsidP="00F0134B">
      <w:r w:rsidRPr="00F0134B">
        <w:br/>
      </w:r>
      <w:r w:rsidRPr="00F0134B">
        <w:br/>
      </w:r>
      <w:r w:rsidRPr="00F0134B">
        <w:lastRenderedPageBreak/>
        <w:br/>
      </w:r>
      <w:r w:rsidRPr="00F0134B">
        <w:br/>
      </w:r>
      <w:r w:rsidRPr="00F0134B">
        <w:br/>
      </w:r>
      <w:r w:rsidRPr="00F0134B">
        <w:br/>
      </w:r>
    </w:p>
    <w:p w14:paraId="3517E938" w14:textId="77777777" w:rsidR="00F0134B" w:rsidRDefault="00F0134B" w:rsidP="00564A6A"/>
    <w:p w14:paraId="2F8FCBDF" w14:textId="7F1B0C99" w:rsidR="00C762A0" w:rsidRDefault="00D14FD5" w:rsidP="00C762A0">
      <w:pPr>
        <w:pStyle w:val="Heading1"/>
      </w:pPr>
      <w:r>
        <w:t xml:space="preserve">Part </w:t>
      </w:r>
      <w:r w:rsidR="00810DDF">
        <w:t>3</w:t>
      </w:r>
      <w:r w:rsidR="00C762A0">
        <w:t xml:space="preserve">. </w:t>
      </w:r>
      <w:r>
        <w:t>Observer based control</w:t>
      </w:r>
    </w:p>
    <w:p w14:paraId="3A8CF457" w14:textId="77777777" w:rsidR="00960E2F" w:rsidRDefault="00960E2F" w:rsidP="0045557D"/>
    <w:p w14:paraId="4C868EA3" w14:textId="0A6280BA" w:rsidR="002558D2" w:rsidRDefault="00810DDF" w:rsidP="0045557D">
      <w:r>
        <w:t>3</w:t>
      </w:r>
      <w:r w:rsidR="0095559B">
        <w:t>.</w:t>
      </w:r>
      <w:r>
        <w:t>5</w:t>
      </w:r>
      <w:r w:rsidR="00960E2F">
        <w:t xml:space="preserve">.  </w:t>
      </w:r>
      <w:r w:rsidR="001F2AD0" w:rsidRPr="001F2AD0">
        <w:t>Insert a plot of t</w:t>
      </w:r>
      <w:r w:rsidR="001F2AD0">
        <w:t xml:space="preserve">he step response of the system </w:t>
      </w:r>
      <w:r w:rsidR="0095559B">
        <w:t xml:space="preserve">for the complete </w:t>
      </w:r>
      <w:proofErr w:type="gramStart"/>
      <w:r w:rsidR="0095559B">
        <w:t>observer based</w:t>
      </w:r>
      <w:proofErr w:type="gramEnd"/>
      <w:r w:rsidR="0095559B">
        <w:t xml:space="preserve"> control</w:t>
      </w:r>
      <w:r w:rsidR="001F2AD0" w:rsidRPr="001F2AD0">
        <w:t>.</w:t>
      </w:r>
    </w:p>
    <w:p w14:paraId="581F25AD" w14:textId="7EF7C798" w:rsidR="008A0FB8" w:rsidRDefault="008A0FB8" w:rsidP="0045557D">
      <w:r w:rsidRPr="008A0FB8">
        <w:drawing>
          <wp:inline distT="0" distB="0" distL="0" distR="0" wp14:anchorId="02B1029E" wp14:editId="41AEC24F">
            <wp:extent cx="5486400" cy="4255135"/>
            <wp:effectExtent l="0" t="0" r="0" b="0"/>
            <wp:docPr id="6" name="Picture 6" descr="Chart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Chart&#10;&#10;Description automatically generated with low confidence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255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1AE5AB" w14:textId="77777777" w:rsidR="002558D2" w:rsidRDefault="002558D2" w:rsidP="0045557D"/>
    <w:p w14:paraId="093FF3D7" w14:textId="39469548" w:rsidR="001F2AD0" w:rsidRDefault="00810DDF" w:rsidP="001F2AD0">
      <w:proofErr w:type="gramStart"/>
      <w:r>
        <w:t>3</w:t>
      </w:r>
      <w:r w:rsidR="0095559B">
        <w:t>.</w:t>
      </w:r>
      <w:r>
        <w:t>6</w:t>
      </w:r>
      <w:r w:rsidR="001F2AD0">
        <w:t xml:space="preserve">  Insert</w:t>
      </w:r>
      <w:proofErr w:type="gramEnd"/>
      <w:r w:rsidR="001F2AD0">
        <w:t xml:space="preserve"> a plot of the state estimation error.</w:t>
      </w:r>
    </w:p>
    <w:p w14:paraId="32C38F31" w14:textId="74553A9B" w:rsidR="00124DDB" w:rsidRDefault="00124DDB" w:rsidP="001F2AD0">
      <w:r w:rsidRPr="00124DDB">
        <w:lastRenderedPageBreak/>
        <w:drawing>
          <wp:inline distT="0" distB="0" distL="0" distR="0" wp14:anchorId="04B64C37" wp14:editId="549A6D5F">
            <wp:extent cx="5486400" cy="4349115"/>
            <wp:effectExtent l="0" t="0" r="0" b="0"/>
            <wp:docPr id="5" name="Picture 5" descr="A picture containing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A picture containing line chart&#10;&#10;Description automatically generated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349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7A27B7" w14:textId="77777777" w:rsidR="001F2AD0" w:rsidRDefault="001F2AD0" w:rsidP="001F2AD0"/>
    <w:p w14:paraId="67AD12FA" w14:textId="2A49FDF3" w:rsidR="001F2AD0" w:rsidRDefault="00810DDF" w:rsidP="001F2AD0">
      <w:r>
        <w:t>3</w:t>
      </w:r>
      <w:r w:rsidR="001F2AD0">
        <w:t>.</w:t>
      </w:r>
      <w:r>
        <w:t>7</w:t>
      </w:r>
      <w:r w:rsidR="001F2AD0">
        <w:t xml:space="preserve"> Insert a copy of </w:t>
      </w:r>
      <w:r w:rsidR="005F1237" w:rsidRPr="00810DDF">
        <w:rPr>
          <w:rFonts w:ascii="Courier New" w:hAnsi="Courier New" w:cs="Courier New"/>
        </w:rPr>
        <w:t>c</w:t>
      </w:r>
      <w:r w:rsidRPr="00810DDF">
        <w:rPr>
          <w:rFonts w:ascii="Courier New" w:hAnsi="Courier New" w:cs="Courier New"/>
        </w:rPr>
        <w:t>trl</w:t>
      </w:r>
      <w:r w:rsidR="005F1237" w:rsidRPr="00810DDF">
        <w:rPr>
          <w:rFonts w:ascii="Courier New" w:hAnsi="Courier New" w:cs="Courier New"/>
        </w:rPr>
        <w:t>Obsv.py</w:t>
      </w:r>
      <w:r>
        <w:t xml:space="preserve"> that implements the </w:t>
      </w:r>
      <w:proofErr w:type="gramStart"/>
      <w:r>
        <w:t>observer based</w:t>
      </w:r>
      <w:proofErr w:type="gramEnd"/>
      <w:r>
        <w:t xml:space="preserve"> controller directly below this line.</w:t>
      </w:r>
    </w:p>
    <w:p w14:paraId="56C19B90" w14:textId="77777777" w:rsidR="003418F7" w:rsidRPr="003418F7" w:rsidRDefault="003418F7" w:rsidP="003418F7">
      <w:r w:rsidRPr="003418F7">
        <w:t xml:space="preserve">import </w:t>
      </w:r>
      <w:proofErr w:type="spellStart"/>
      <w:r w:rsidRPr="003418F7">
        <w:t>numpy</w:t>
      </w:r>
      <w:proofErr w:type="spellEnd"/>
      <w:r w:rsidRPr="003418F7">
        <w:t xml:space="preserve"> as </w:t>
      </w:r>
      <w:proofErr w:type="gramStart"/>
      <w:r w:rsidRPr="003418F7">
        <w:t>np</w:t>
      </w:r>
      <w:proofErr w:type="gramEnd"/>
    </w:p>
    <w:p w14:paraId="5C79B6B5" w14:textId="77777777" w:rsidR="003418F7" w:rsidRPr="003418F7" w:rsidRDefault="003418F7" w:rsidP="003418F7">
      <w:r w:rsidRPr="003418F7">
        <w:t xml:space="preserve">import </w:t>
      </w:r>
      <w:proofErr w:type="spellStart"/>
      <w:r w:rsidRPr="003418F7">
        <w:t>slopedMassParam</w:t>
      </w:r>
      <w:proofErr w:type="spellEnd"/>
      <w:r w:rsidRPr="003418F7">
        <w:t xml:space="preserve"> as </w:t>
      </w:r>
      <w:proofErr w:type="gramStart"/>
      <w:r w:rsidRPr="003418F7">
        <w:t>P</w:t>
      </w:r>
      <w:proofErr w:type="gramEnd"/>
    </w:p>
    <w:p w14:paraId="44631DF6" w14:textId="77777777" w:rsidR="003418F7" w:rsidRPr="003418F7" w:rsidRDefault="003418F7" w:rsidP="003418F7">
      <w:r w:rsidRPr="003418F7">
        <w:t xml:space="preserve">import control as </w:t>
      </w:r>
      <w:proofErr w:type="spellStart"/>
      <w:proofErr w:type="gramStart"/>
      <w:r w:rsidRPr="003418F7">
        <w:t>cnt</w:t>
      </w:r>
      <w:proofErr w:type="spellEnd"/>
      <w:proofErr w:type="gramEnd"/>
    </w:p>
    <w:p w14:paraId="298148E6" w14:textId="77777777" w:rsidR="003418F7" w:rsidRPr="003418F7" w:rsidRDefault="003418F7" w:rsidP="003418F7"/>
    <w:p w14:paraId="5FD673EC" w14:textId="77777777" w:rsidR="003418F7" w:rsidRPr="003418F7" w:rsidRDefault="003418F7" w:rsidP="003418F7">
      <w:r w:rsidRPr="003418F7">
        <w:t xml:space="preserve">class </w:t>
      </w:r>
      <w:proofErr w:type="spellStart"/>
      <w:r w:rsidRPr="003418F7">
        <w:t>ctrlObsv</w:t>
      </w:r>
      <w:proofErr w:type="spellEnd"/>
      <w:r w:rsidRPr="003418F7">
        <w:t>:</w:t>
      </w:r>
    </w:p>
    <w:p w14:paraId="412A12CE" w14:textId="77777777" w:rsidR="003418F7" w:rsidRPr="003418F7" w:rsidRDefault="003418F7" w:rsidP="003418F7">
      <w:r w:rsidRPr="003418F7">
        <w:t>    def __</w:t>
      </w:r>
      <w:proofErr w:type="spellStart"/>
      <w:r w:rsidRPr="003418F7">
        <w:t>init</w:t>
      </w:r>
      <w:proofErr w:type="spellEnd"/>
      <w:r w:rsidRPr="003418F7">
        <w:t>__(self):</w:t>
      </w:r>
    </w:p>
    <w:p w14:paraId="06203C29" w14:textId="77777777" w:rsidR="003418F7" w:rsidRPr="003418F7" w:rsidRDefault="003418F7" w:rsidP="003418F7">
      <w:r w:rsidRPr="003418F7">
        <w:t>        tr = 0.5</w:t>
      </w:r>
    </w:p>
    <w:p w14:paraId="1DB0A3C6" w14:textId="77777777" w:rsidR="003418F7" w:rsidRPr="003418F7" w:rsidRDefault="003418F7" w:rsidP="003418F7">
      <w:r w:rsidRPr="003418F7">
        <w:t xml:space="preserve">        </w:t>
      </w:r>
      <w:proofErr w:type="spellStart"/>
      <w:r w:rsidRPr="003418F7">
        <w:t>tr_obs</w:t>
      </w:r>
      <w:proofErr w:type="spellEnd"/>
      <w:r w:rsidRPr="003418F7">
        <w:t xml:space="preserve"> = tr/5.0 #this satisfies the 5x faster </w:t>
      </w:r>
      <w:proofErr w:type="spellStart"/>
      <w:r w:rsidRPr="003418F7">
        <w:t>requirment</w:t>
      </w:r>
      <w:proofErr w:type="spellEnd"/>
    </w:p>
    <w:p w14:paraId="1C87A338" w14:textId="77777777" w:rsidR="003418F7" w:rsidRPr="003418F7" w:rsidRDefault="003418F7" w:rsidP="003418F7">
      <w:r w:rsidRPr="003418F7">
        <w:t>        zeta = 0.707</w:t>
      </w:r>
    </w:p>
    <w:p w14:paraId="1A8D6F57" w14:textId="77777777" w:rsidR="003418F7" w:rsidRPr="003418F7" w:rsidRDefault="003418F7" w:rsidP="003418F7">
      <w:r w:rsidRPr="003418F7">
        <w:t xml:space="preserve">        </w:t>
      </w:r>
      <w:proofErr w:type="spellStart"/>
      <w:r w:rsidRPr="003418F7">
        <w:t>wn</w:t>
      </w:r>
      <w:proofErr w:type="spellEnd"/>
      <w:r w:rsidRPr="003418F7">
        <w:t xml:space="preserve"> = 2.2/tr </w:t>
      </w:r>
    </w:p>
    <w:p w14:paraId="3EF527D5" w14:textId="77777777" w:rsidR="003418F7" w:rsidRPr="003418F7" w:rsidRDefault="003418F7" w:rsidP="003418F7">
      <w:r w:rsidRPr="003418F7">
        <w:t xml:space="preserve">        </w:t>
      </w:r>
      <w:proofErr w:type="spellStart"/>
      <w:r w:rsidRPr="003418F7">
        <w:t>wn_obs</w:t>
      </w:r>
      <w:proofErr w:type="spellEnd"/>
      <w:r w:rsidRPr="003418F7">
        <w:t xml:space="preserve"> = 2.2/</w:t>
      </w:r>
      <w:proofErr w:type="spellStart"/>
      <w:r w:rsidRPr="003418F7">
        <w:t>tr_obs</w:t>
      </w:r>
      <w:proofErr w:type="spellEnd"/>
      <w:r w:rsidRPr="003418F7">
        <w:t xml:space="preserve"> </w:t>
      </w:r>
    </w:p>
    <w:p w14:paraId="5E05FE4E" w14:textId="77777777" w:rsidR="003418F7" w:rsidRPr="003418F7" w:rsidRDefault="003418F7" w:rsidP="003418F7">
      <w:r w:rsidRPr="003418F7">
        <w:t xml:space="preserve">        </w:t>
      </w:r>
      <w:proofErr w:type="spellStart"/>
      <w:r w:rsidRPr="003418F7">
        <w:t>integrator_pole</w:t>
      </w:r>
      <w:proofErr w:type="spellEnd"/>
      <w:r w:rsidRPr="003418F7">
        <w:t xml:space="preserve"> = -2.0 #make sure when I make the poly this is a positive </w:t>
      </w:r>
      <w:proofErr w:type="gramStart"/>
      <w:r w:rsidRPr="003418F7">
        <w:t>value</w:t>
      </w:r>
      <w:proofErr w:type="gramEnd"/>
      <w:r w:rsidRPr="003418F7">
        <w:t xml:space="preserve"> so it comes out negative in the left hand plane</w:t>
      </w:r>
    </w:p>
    <w:p w14:paraId="26F9CDB4" w14:textId="77777777" w:rsidR="003418F7" w:rsidRPr="003418F7" w:rsidRDefault="003418F7" w:rsidP="003418F7">
      <w:r w:rsidRPr="003418F7">
        <w:t xml:space="preserve">        </w:t>
      </w:r>
      <w:proofErr w:type="spellStart"/>
      <w:r w:rsidRPr="003418F7">
        <w:t>zeta_obs</w:t>
      </w:r>
      <w:proofErr w:type="spellEnd"/>
      <w:r w:rsidRPr="003418F7">
        <w:t xml:space="preserve"> = 0.707</w:t>
      </w:r>
    </w:p>
    <w:p w14:paraId="58554449" w14:textId="77777777" w:rsidR="003418F7" w:rsidRPr="003418F7" w:rsidRDefault="003418F7" w:rsidP="003418F7">
      <w:r w:rsidRPr="003418F7">
        <w:t xml:space="preserve">        </w:t>
      </w:r>
      <w:proofErr w:type="spellStart"/>
      <w:proofErr w:type="gramStart"/>
      <w:r w:rsidRPr="003418F7">
        <w:t>self.limit</w:t>
      </w:r>
      <w:proofErr w:type="spellEnd"/>
      <w:proofErr w:type="gramEnd"/>
      <w:r w:rsidRPr="003418F7">
        <w:t xml:space="preserve"> = </w:t>
      </w:r>
      <w:proofErr w:type="spellStart"/>
      <w:r w:rsidRPr="003418F7">
        <w:t>P.F_max</w:t>
      </w:r>
      <w:proofErr w:type="spellEnd"/>
    </w:p>
    <w:p w14:paraId="5A2992D0" w14:textId="77777777" w:rsidR="003418F7" w:rsidRPr="003418F7" w:rsidRDefault="003418F7" w:rsidP="003418F7">
      <w:r w:rsidRPr="003418F7">
        <w:t xml:space="preserve">        </w:t>
      </w:r>
    </w:p>
    <w:p w14:paraId="07F21DCB" w14:textId="77777777" w:rsidR="003418F7" w:rsidRPr="003418F7" w:rsidRDefault="003418F7" w:rsidP="003418F7">
      <w:r w:rsidRPr="003418F7">
        <w:t>        #State Space Matrices</w:t>
      </w:r>
    </w:p>
    <w:p w14:paraId="6E6D9B42" w14:textId="77777777" w:rsidR="003418F7" w:rsidRPr="003418F7" w:rsidRDefault="003418F7" w:rsidP="003418F7">
      <w:r w:rsidRPr="003418F7">
        <w:t xml:space="preserve">        </w:t>
      </w:r>
      <w:proofErr w:type="spellStart"/>
      <w:proofErr w:type="gramStart"/>
      <w:r w:rsidRPr="003418F7">
        <w:t>self.A</w:t>
      </w:r>
      <w:proofErr w:type="spellEnd"/>
      <w:proofErr w:type="gramEnd"/>
      <w:r w:rsidRPr="003418F7">
        <w:t xml:space="preserve"> = </w:t>
      </w:r>
      <w:proofErr w:type="spellStart"/>
      <w:r w:rsidRPr="003418F7">
        <w:t>np.array</w:t>
      </w:r>
      <w:proofErr w:type="spellEnd"/>
      <w:r w:rsidRPr="003418F7">
        <w:t>([[0.0, 1.0],</w:t>
      </w:r>
    </w:p>
    <w:p w14:paraId="7DEA1AC0" w14:textId="77777777" w:rsidR="003418F7" w:rsidRPr="003418F7" w:rsidRDefault="003418F7" w:rsidP="003418F7">
      <w:r w:rsidRPr="003418F7">
        <w:lastRenderedPageBreak/>
        <w:t>                      [-</w:t>
      </w:r>
      <w:proofErr w:type="gramStart"/>
      <w:r w:rsidRPr="003418F7">
        <w:t>P.k</w:t>
      </w:r>
      <w:proofErr w:type="gramEnd"/>
      <w:r w:rsidRPr="003418F7">
        <w:t>1/(</w:t>
      </w:r>
      <w:proofErr w:type="spellStart"/>
      <w:r w:rsidRPr="003418F7">
        <w:t>P.m</w:t>
      </w:r>
      <w:proofErr w:type="spellEnd"/>
      <w:r w:rsidRPr="003418F7">
        <w:t>), -</w:t>
      </w:r>
      <w:proofErr w:type="spellStart"/>
      <w:r w:rsidRPr="003418F7">
        <w:t>P.b</w:t>
      </w:r>
      <w:proofErr w:type="spellEnd"/>
      <w:r w:rsidRPr="003418F7">
        <w:t>/(</w:t>
      </w:r>
      <w:proofErr w:type="spellStart"/>
      <w:r w:rsidRPr="003418F7">
        <w:t>P.m</w:t>
      </w:r>
      <w:proofErr w:type="spellEnd"/>
      <w:r w:rsidRPr="003418F7">
        <w:t>)]])</w:t>
      </w:r>
    </w:p>
    <w:p w14:paraId="1911279F" w14:textId="77777777" w:rsidR="003418F7" w:rsidRPr="003418F7" w:rsidRDefault="003418F7" w:rsidP="003418F7">
      <w:r w:rsidRPr="003418F7">
        <w:t xml:space="preserve">        </w:t>
      </w:r>
      <w:proofErr w:type="spellStart"/>
      <w:proofErr w:type="gramStart"/>
      <w:r w:rsidRPr="003418F7">
        <w:t>self.B</w:t>
      </w:r>
      <w:proofErr w:type="spellEnd"/>
      <w:proofErr w:type="gramEnd"/>
      <w:r w:rsidRPr="003418F7">
        <w:t xml:space="preserve"> = </w:t>
      </w:r>
      <w:proofErr w:type="spellStart"/>
      <w:r w:rsidRPr="003418F7">
        <w:t>np.array</w:t>
      </w:r>
      <w:proofErr w:type="spellEnd"/>
      <w:r w:rsidRPr="003418F7">
        <w:t>([[0.0],</w:t>
      </w:r>
    </w:p>
    <w:p w14:paraId="4229B995" w14:textId="77777777" w:rsidR="003418F7" w:rsidRPr="003418F7" w:rsidRDefault="003418F7" w:rsidP="003418F7">
      <w:r w:rsidRPr="003418F7">
        <w:t>                      [1</w:t>
      </w:r>
      <w:proofErr w:type="gramStart"/>
      <w:r w:rsidRPr="003418F7">
        <w:t>/(</w:t>
      </w:r>
      <w:proofErr w:type="spellStart"/>
      <w:proofErr w:type="gramEnd"/>
      <w:r w:rsidRPr="003418F7">
        <w:t>P.m</w:t>
      </w:r>
      <w:proofErr w:type="spellEnd"/>
      <w:r w:rsidRPr="003418F7">
        <w:t>)]])</w:t>
      </w:r>
    </w:p>
    <w:p w14:paraId="55C15328" w14:textId="77777777" w:rsidR="003418F7" w:rsidRPr="003418F7" w:rsidRDefault="003418F7" w:rsidP="003418F7">
      <w:r w:rsidRPr="003418F7">
        <w:t xml:space="preserve">        </w:t>
      </w:r>
      <w:proofErr w:type="spellStart"/>
      <w:r w:rsidRPr="003418F7">
        <w:t>self.C</w:t>
      </w:r>
      <w:proofErr w:type="spellEnd"/>
      <w:r w:rsidRPr="003418F7">
        <w:t xml:space="preserve"> = </w:t>
      </w:r>
      <w:proofErr w:type="spellStart"/>
      <w:proofErr w:type="gramStart"/>
      <w:r w:rsidRPr="003418F7">
        <w:t>np.array</w:t>
      </w:r>
      <w:proofErr w:type="spellEnd"/>
      <w:proofErr w:type="gramEnd"/>
      <w:r w:rsidRPr="003418F7">
        <w:t>([[1.0, 0.0]])</w:t>
      </w:r>
    </w:p>
    <w:p w14:paraId="74A0110D" w14:textId="77777777" w:rsidR="003418F7" w:rsidRPr="003418F7" w:rsidRDefault="003418F7" w:rsidP="003418F7">
      <w:r w:rsidRPr="003418F7">
        <w:t xml:space="preserve">        </w:t>
      </w:r>
      <w:proofErr w:type="spellStart"/>
      <w:proofErr w:type="gramStart"/>
      <w:r w:rsidRPr="003418F7">
        <w:t>self.D</w:t>
      </w:r>
      <w:proofErr w:type="spellEnd"/>
      <w:proofErr w:type="gramEnd"/>
      <w:r w:rsidRPr="003418F7">
        <w:t xml:space="preserve"> = </w:t>
      </w:r>
      <w:proofErr w:type="spellStart"/>
      <w:r w:rsidRPr="003418F7">
        <w:t>np.array</w:t>
      </w:r>
      <w:proofErr w:type="spellEnd"/>
      <w:r w:rsidRPr="003418F7">
        <w:t>([[0.0]])</w:t>
      </w:r>
    </w:p>
    <w:p w14:paraId="3BBB12AA" w14:textId="77777777" w:rsidR="003418F7" w:rsidRPr="003418F7" w:rsidRDefault="003418F7" w:rsidP="003418F7">
      <w:r w:rsidRPr="003418F7">
        <w:t xml:space="preserve">        </w:t>
      </w:r>
    </w:p>
    <w:p w14:paraId="12C7CFD0" w14:textId="77777777" w:rsidR="003418F7" w:rsidRPr="003418F7" w:rsidRDefault="003418F7" w:rsidP="003418F7">
      <w:r w:rsidRPr="003418F7">
        <w:t>        #form augmented system</w:t>
      </w:r>
    </w:p>
    <w:p w14:paraId="167C200D" w14:textId="77777777" w:rsidR="003418F7" w:rsidRPr="003418F7" w:rsidRDefault="003418F7" w:rsidP="003418F7">
      <w:r w:rsidRPr="003418F7">
        <w:t xml:space="preserve">        A1 = </w:t>
      </w:r>
      <w:proofErr w:type="spellStart"/>
      <w:proofErr w:type="gramStart"/>
      <w:r w:rsidRPr="003418F7">
        <w:t>np.vstack</w:t>
      </w:r>
      <w:proofErr w:type="spellEnd"/>
      <w:proofErr w:type="gramEnd"/>
      <w:r w:rsidRPr="003418F7">
        <w:t>((</w:t>
      </w:r>
      <w:proofErr w:type="spellStart"/>
      <w:r w:rsidRPr="003418F7">
        <w:t>np.hstack</w:t>
      </w:r>
      <w:proofErr w:type="spellEnd"/>
      <w:r w:rsidRPr="003418F7">
        <w:t>((</w:t>
      </w:r>
      <w:proofErr w:type="spellStart"/>
      <w:r w:rsidRPr="003418F7">
        <w:t>self.A</w:t>
      </w:r>
      <w:proofErr w:type="spellEnd"/>
      <w:r w:rsidRPr="003418F7">
        <w:t xml:space="preserve">, </w:t>
      </w:r>
      <w:proofErr w:type="spellStart"/>
      <w:r w:rsidRPr="003418F7">
        <w:t>np.zeros</w:t>
      </w:r>
      <w:proofErr w:type="spellEnd"/>
      <w:r w:rsidRPr="003418F7">
        <w:t>((</w:t>
      </w:r>
      <w:proofErr w:type="spellStart"/>
      <w:r w:rsidRPr="003418F7">
        <w:t>np.size</w:t>
      </w:r>
      <w:proofErr w:type="spellEnd"/>
      <w:r w:rsidRPr="003418F7">
        <w:t>(</w:t>
      </w:r>
      <w:proofErr w:type="spellStart"/>
      <w:r w:rsidRPr="003418F7">
        <w:t>self.A</w:t>
      </w:r>
      <w:proofErr w:type="spellEnd"/>
      <w:r w:rsidRPr="003418F7">
        <w:t>, 1),1)))),</w:t>
      </w:r>
    </w:p>
    <w:p w14:paraId="32E6631F" w14:textId="77777777" w:rsidR="003418F7" w:rsidRPr="003418F7" w:rsidRDefault="003418F7" w:rsidP="003418F7">
      <w:r w:rsidRPr="003418F7">
        <w:t xml:space="preserve">                        </w:t>
      </w:r>
      <w:proofErr w:type="spellStart"/>
      <w:proofErr w:type="gramStart"/>
      <w:r w:rsidRPr="003418F7">
        <w:t>np.hstack</w:t>
      </w:r>
      <w:proofErr w:type="spellEnd"/>
      <w:proofErr w:type="gramEnd"/>
      <w:r w:rsidRPr="003418F7">
        <w:t>((-</w:t>
      </w:r>
      <w:proofErr w:type="spellStart"/>
      <w:r w:rsidRPr="003418F7">
        <w:t>self.C</w:t>
      </w:r>
      <w:proofErr w:type="spellEnd"/>
      <w:r w:rsidRPr="003418F7">
        <w:t xml:space="preserve">, </w:t>
      </w:r>
      <w:proofErr w:type="spellStart"/>
      <w:r w:rsidRPr="003418F7">
        <w:t>np.array</w:t>
      </w:r>
      <w:proofErr w:type="spellEnd"/>
      <w:r w:rsidRPr="003418F7">
        <w:t>([[0.0]]))) ))</w:t>
      </w:r>
    </w:p>
    <w:p w14:paraId="4B757247" w14:textId="77777777" w:rsidR="003418F7" w:rsidRPr="003418F7" w:rsidRDefault="003418F7" w:rsidP="003418F7">
      <w:r w:rsidRPr="003418F7">
        <w:t xml:space="preserve">        </w:t>
      </w:r>
      <w:proofErr w:type="gramStart"/>
      <w:r w:rsidRPr="003418F7">
        <w:t>self.B</w:t>
      </w:r>
      <w:proofErr w:type="gramEnd"/>
      <w:r w:rsidRPr="003418F7">
        <w:t xml:space="preserve">1 = </w:t>
      </w:r>
      <w:proofErr w:type="spellStart"/>
      <w:r w:rsidRPr="003418F7">
        <w:t>np.vstack</w:t>
      </w:r>
      <w:proofErr w:type="spellEnd"/>
      <w:r w:rsidRPr="003418F7">
        <w:t>((</w:t>
      </w:r>
      <w:proofErr w:type="spellStart"/>
      <w:r w:rsidRPr="003418F7">
        <w:t>self.B</w:t>
      </w:r>
      <w:proofErr w:type="spellEnd"/>
      <w:r w:rsidRPr="003418F7">
        <w:t>, 0.0))</w:t>
      </w:r>
    </w:p>
    <w:p w14:paraId="73ADFBB6" w14:textId="77777777" w:rsidR="003418F7" w:rsidRPr="003418F7" w:rsidRDefault="003418F7" w:rsidP="003418F7">
      <w:r w:rsidRPr="003418F7">
        <w:t>        #gain calculation</w:t>
      </w:r>
    </w:p>
    <w:p w14:paraId="749E60DC" w14:textId="77777777" w:rsidR="003418F7" w:rsidRPr="003418F7" w:rsidRDefault="003418F7" w:rsidP="003418F7">
      <w:r w:rsidRPr="003418F7">
        <w:t xml:space="preserve">        </w:t>
      </w:r>
    </w:p>
    <w:p w14:paraId="7AF6DFEA" w14:textId="77777777" w:rsidR="003418F7" w:rsidRPr="003418F7" w:rsidRDefault="003418F7" w:rsidP="003418F7">
      <w:r w:rsidRPr="003418F7">
        <w:t xml:space="preserve">        </w:t>
      </w:r>
      <w:proofErr w:type="spellStart"/>
      <w:r w:rsidRPr="003418F7">
        <w:t>des_char_poly</w:t>
      </w:r>
      <w:proofErr w:type="spellEnd"/>
      <w:r w:rsidRPr="003418F7">
        <w:t xml:space="preserve"> = </w:t>
      </w:r>
      <w:proofErr w:type="spellStart"/>
      <w:proofErr w:type="gramStart"/>
      <w:r w:rsidRPr="003418F7">
        <w:t>np.convolve</w:t>
      </w:r>
      <w:proofErr w:type="spellEnd"/>
      <w:proofErr w:type="gramEnd"/>
      <w:r w:rsidRPr="003418F7">
        <w:t>([1, 2 * zeta*</w:t>
      </w:r>
      <w:proofErr w:type="spellStart"/>
      <w:r w:rsidRPr="003418F7">
        <w:t>wn</w:t>
      </w:r>
      <w:proofErr w:type="spellEnd"/>
      <w:r w:rsidRPr="003418F7">
        <w:t xml:space="preserve">, </w:t>
      </w:r>
      <w:proofErr w:type="spellStart"/>
      <w:r w:rsidRPr="003418F7">
        <w:t>wn</w:t>
      </w:r>
      <w:proofErr w:type="spellEnd"/>
      <w:r w:rsidRPr="003418F7">
        <w:t>**2],</w:t>
      </w:r>
    </w:p>
    <w:p w14:paraId="6BF907EB" w14:textId="77777777" w:rsidR="003418F7" w:rsidRPr="003418F7" w:rsidRDefault="003418F7" w:rsidP="003418F7">
      <w:r w:rsidRPr="003418F7">
        <w:t>                                    [1, -</w:t>
      </w:r>
      <w:proofErr w:type="spellStart"/>
      <w:r w:rsidRPr="003418F7">
        <w:t>integrator_pole</w:t>
      </w:r>
      <w:proofErr w:type="spellEnd"/>
      <w:r w:rsidRPr="003418F7">
        <w:t xml:space="preserve">]) </w:t>
      </w:r>
      <w:proofErr w:type="gramStart"/>
      <w:r w:rsidRPr="003418F7">
        <w:t>#!when</w:t>
      </w:r>
      <w:proofErr w:type="gramEnd"/>
      <w:r w:rsidRPr="003418F7">
        <w:t xml:space="preserve"> is the integrator pole negative vs positive?</w:t>
      </w:r>
    </w:p>
    <w:p w14:paraId="4BB1C293" w14:textId="77777777" w:rsidR="003418F7" w:rsidRPr="003418F7" w:rsidRDefault="003418F7" w:rsidP="003418F7">
      <w:r w:rsidRPr="003418F7">
        <w:t xml:space="preserve">        </w:t>
      </w:r>
      <w:proofErr w:type="spellStart"/>
      <w:r w:rsidRPr="003418F7">
        <w:t>des_poles</w:t>
      </w:r>
      <w:proofErr w:type="spellEnd"/>
      <w:r w:rsidRPr="003418F7">
        <w:t xml:space="preserve"> = </w:t>
      </w:r>
      <w:proofErr w:type="spellStart"/>
      <w:proofErr w:type="gramStart"/>
      <w:r w:rsidRPr="003418F7">
        <w:t>np.roots</w:t>
      </w:r>
      <w:proofErr w:type="spellEnd"/>
      <w:proofErr w:type="gramEnd"/>
      <w:r w:rsidRPr="003418F7">
        <w:t>(</w:t>
      </w:r>
      <w:proofErr w:type="spellStart"/>
      <w:r w:rsidRPr="003418F7">
        <w:t>des_char_poly</w:t>
      </w:r>
      <w:proofErr w:type="spellEnd"/>
      <w:r w:rsidRPr="003418F7">
        <w:t>)</w:t>
      </w:r>
    </w:p>
    <w:p w14:paraId="7D825325" w14:textId="77777777" w:rsidR="003418F7" w:rsidRPr="003418F7" w:rsidRDefault="003418F7" w:rsidP="003418F7">
      <w:r w:rsidRPr="003418F7">
        <w:t>        # Compute the gains if the system is controllable</w:t>
      </w:r>
    </w:p>
    <w:p w14:paraId="0BBCB92A" w14:textId="77777777" w:rsidR="003418F7" w:rsidRPr="003418F7" w:rsidRDefault="003418F7" w:rsidP="003418F7">
      <w:r w:rsidRPr="003418F7">
        <w:t xml:space="preserve">        if </w:t>
      </w:r>
      <w:proofErr w:type="spellStart"/>
      <w:proofErr w:type="gramStart"/>
      <w:r w:rsidRPr="003418F7">
        <w:t>np.linalg</w:t>
      </w:r>
      <w:proofErr w:type="gramEnd"/>
      <w:r w:rsidRPr="003418F7">
        <w:t>.matrix_rank</w:t>
      </w:r>
      <w:proofErr w:type="spellEnd"/>
      <w:r w:rsidRPr="003418F7">
        <w:t>(</w:t>
      </w:r>
      <w:proofErr w:type="spellStart"/>
      <w:r w:rsidRPr="003418F7">
        <w:t>cnt.ctrb</w:t>
      </w:r>
      <w:proofErr w:type="spellEnd"/>
      <w:r w:rsidRPr="003418F7">
        <w:t>(A1, self.B1)) != 3:</w:t>
      </w:r>
    </w:p>
    <w:p w14:paraId="62184A83" w14:textId="77777777" w:rsidR="003418F7" w:rsidRPr="003418F7" w:rsidRDefault="003418F7" w:rsidP="003418F7">
      <w:r w:rsidRPr="003418F7">
        <w:t xml:space="preserve">            </w:t>
      </w:r>
      <w:proofErr w:type="gramStart"/>
      <w:r w:rsidRPr="003418F7">
        <w:t>print(</w:t>
      </w:r>
      <w:proofErr w:type="gramEnd"/>
      <w:r w:rsidRPr="003418F7">
        <w:t>"The system is not controllable")</w:t>
      </w:r>
    </w:p>
    <w:p w14:paraId="58EF5DA7" w14:textId="77777777" w:rsidR="003418F7" w:rsidRPr="003418F7" w:rsidRDefault="003418F7" w:rsidP="003418F7">
      <w:r w:rsidRPr="003418F7">
        <w:t>        else:</w:t>
      </w:r>
    </w:p>
    <w:p w14:paraId="71E8B63E" w14:textId="77777777" w:rsidR="003418F7" w:rsidRPr="003418F7" w:rsidRDefault="003418F7" w:rsidP="003418F7">
      <w:r w:rsidRPr="003418F7">
        <w:t xml:space="preserve">            </w:t>
      </w:r>
      <w:proofErr w:type="gramStart"/>
      <w:r w:rsidRPr="003418F7">
        <w:t>self.K</w:t>
      </w:r>
      <w:proofErr w:type="gramEnd"/>
      <w:r w:rsidRPr="003418F7">
        <w:t>1 = (</w:t>
      </w:r>
      <w:proofErr w:type="spellStart"/>
      <w:r w:rsidRPr="003418F7">
        <w:t>cnt.place</w:t>
      </w:r>
      <w:proofErr w:type="spellEnd"/>
      <w:r w:rsidRPr="003418F7">
        <w:t xml:space="preserve">(A1, self.B1, </w:t>
      </w:r>
      <w:proofErr w:type="spellStart"/>
      <w:r w:rsidRPr="003418F7">
        <w:t>des_poles</w:t>
      </w:r>
      <w:proofErr w:type="spellEnd"/>
      <w:r w:rsidRPr="003418F7">
        <w:t>))</w:t>
      </w:r>
    </w:p>
    <w:p w14:paraId="07A45BEB" w14:textId="77777777" w:rsidR="003418F7" w:rsidRPr="003418F7" w:rsidRDefault="003418F7" w:rsidP="003418F7">
      <w:r w:rsidRPr="003418F7">
        <w:t xml:space="preserve">            </w:t>
      </w:r>
      <w:proofErr w:type="spellStart"/>
      <w:proofErr w:type="gramStart"/>
      <w:r w:rsidRPr="003418F7">
        <w:t>self.K</w:t>
      </w:r>
      <w:proofErr w:type="spellEnd"/>
      <w:proofErr w:type="gramEnd"/>
      <w:r w:rsidRPr="003418F7">
        <w:t xml:space="preserve"> = self.K1[0][0:2]</w:t>
      </w:r>
    </w:p>
    <w:p w14:paraId="4766EF5B" w14:textId="77777777" w:rsidR="003418F7" w:rsidRPr="003418F7" w:rsidRDefault="003418F7" w:rsidP="003418F7">
      <w:r w:rsidRPr="003418F7">
        <w:t xml:space="preserve">            </w:t>
      </w:r>
      <w:proofErr w:type="spellStart"/>
      <w:proofErr w:type="gramStart"/>
      <w:r w:rsidRPr="003418F7">
        <w:t>self.Ki</w:t>
      </w:r>
      <w:proofErr w:type="spellEnd"/>
      <w:proofErr w:type="gramEnd"/>
      <w:r w:rsidRPr="003418F7">
        <w:t xml:space="preserve"> = self.K1[0][2]</w:t>
      </w:r>
    </w:p>
    <w:p w14:paraId="52F95D9C" w14:textId="77777777" w:rsidR="003418F7" w:rsidRPr="003418F7" w:rsidRDefault="003418F7" w:rsidP="003418F7">
      <w:r w:rsidRPr="003418F7">
        <w:t xml:space="preserve">        </w:t>
      </w:r>
      <w:proofErr w:type="gramStart"/>
      <w:r w:rsidRPr="003418F7">
        <w:t>print(</w:t>
      </w:r>
      <w:proofErr w:type="gramEnd"/>
      <w:r w:rsidRPr="003418F7">
        <w:t xml:space="preserve">'K: ', </w:t>
      </w:r>
      <w:proofErr w:type="spellStart"/>
      <w:r w:rsidRPr="003418F7">
        <w:t>self.K</w:t>
      </w:r>
      <w:proofErr w:type="spellEnd"/>
      <w:r w:rsidRPr="003418F7">
        <w:t>)</w:t>
      </w:r>
    </w:p>
    <w:p w14:paraId="4389048F" w14:textId="77777777" w:rsidR="003418F7" w:rsidRPr="003418F7" w:rsidRDefault="003418F7" w:rsidP="003418F7">
      <w:r w:rsidRPr="003418F7">
        <w:t xml:space="preserve">        </w:t>
      </w:r>
      <w:proofErr w:type="gramStart"/>
      <w:r w:rsidRPr="003418F7">
        <w:t>print(</w:t>
      </w:r>
      <w:proofErr w:type="gramEnd"/>
      <w:r w:rsidRPr="003418F7">
        <w:t xml:space="preserve">'ki: ', </w:t>
      </w:r>
      <w:proofErr w:type="spellStart"/>
      <w:r w:rsidRPr="003418F7">
        <w:t>self.Ki</w:t>
      </w:r>
      <w:proofErr w:type="spellEnd"/>
      <w:r w:rsidRPr="003418F7">
        <w:t>)</w:t>
      </w:r>
    </w:p>
    <w:p w14:paraId="7A80C873" w14:textId="77777777" w:rsidR="003418F7" w:rsidRPr="003418F7" w:rsidRDefault="003418F7" w:rsidP="003418F7">
      <w:r w:rsidRPr="003418F7">
        <w:t>        #print(des_poles)</w:t>
      </w:r>
    </w:p>
    <w:p w14:paraId="3996D033" w14:textId="77777777" w:rsidR="003418F7" w:rsidRPr="003418F7" w:rsidRDefault="003418F7" w:rsidP="003418F7">
      <w:r w:rsidRPr="003418F7">
        <w:t xml:space="preserve">        </w:t>
      </w:r>
    </w:p>
    <w:p w14:paraId="69BE0812" w14:textId="77777777" w:rsidR="003418F7" w:rsidRPr="003418F7" w:rsidRDefault="003418F7" w:rsidP="003418F7">
      <w:r w:rsidRPr="003418F7">
        <w:t>        #?3.3 for disturbance observer</w:t>
      </w:r>
    </w:p>
    <w:p w14:paraId="3A4888AF" w14:textId="77777777" w:rsidR="003418F7" w:rsidRPr="003418F7" w:rsidRDefault="003418F7" w:rsidP="003418F7">
      <w:r w:rsidRPr="003418F7">
        <w:t>        #</w:t>
      </w:r>
      <w:proofErr w:type="gramStart"/>
      <w:r w:rsidRPr="003418F7">
        <w:t>do</w:t>
      </w:r>
      <w:proofErr w:type="gramEnd"/>
      <w:r w:rsidRPr="003418F7">
        <w:t xml:space="preserve"> this</w:t>
      </w:r>
    </w:p>
    <w:p w14:paraId="0BB07BDE" w14:textId="77777777" w:rsidR="003418F7" w:rsidRPr="003418F7" w:rsidRDefault="003418F7" w:rsidP="003418F7">
      <w:r w:rsidRPr="003418F7">
        <w:t>        #augmented matrices for observer design</w:t>
      </w:r>
    </w:p>
    <w:p w14:paraId="0C8CA268" w14:textId="77777777" w:rsidR="003418F7" w:rsidRPr="003418F7" w:rsidRDefault="003418F7" w:rsidP="003418F7">
      <w:r w:rsidRPr="003418F7">
        <w:t xml:space="preserve">        </w:t>
      </w:r>
      <w:proofErr w:type="gramStart"/>
      <w:r w:rsidRPr="003418F7">
        <w:t>self.A</w:t>
      </w:r>
      <w:proofErr w:type="gramEnd"/>
      <w:r w:rsidRPr="003418F7">
        <w:t xml:space="preserve">2 = </w:t>
      </w:r>
      <w:proofErr w:type="spellStart"/>
      <w:r w:rsidRPr="003418F7">
        <w:t>np.concatenate</w:t>
      </w:r>
      <w:proofErr w:type="spellEnd"/>
      <w:r w:rsidRPr="003418F7">
        <w:t>((</w:t>
      </w:r>
    </w:p>
    <w:p w14:paraId="0A3F3073" w14:textId="77777777" w:rsidR="003418F7" w:rsidRPr="003418F7" w:rsidRDefault="003418F7" w:rsidP="003418F7">
      <w:r w:rsidRPr="003418F7">
        <w:t xml:space="preserve">                            </w:t>
      </w:r>
      <w:proofErr w:type="spellStart"/>
      <w:proofErr w:type="gramStart"/>
      <w:r w:rsidRPr="003418F7">
        <w:t>np.concatenate</w:t>
      </w:r>
      <w:proofErr w:type="spellEnd"/>
      <w:proofErr w:type="gramEnd"/>
      <w:r w:rsidRPr="003418F7">
        <w:t>((</w:t>
      </w:r>
      <w:proofErr w:type="spellStart"/>
      <w:r w:rsidRPr="003418F7">
        <w:t>self.A</w:t>
      </w:r>
      <w:proofErr w:type="spellEnd"/>
      <w:r w:rsidRPr="003418F7">
        <w:t xml:space="preserve">, </w:t>
      </w:r>
      <w:proofErr w:type="spellStart"/>
      <w:r w:rsidRPr="003418F7">
        <w:t>self.B</w:t>
      </w:r>
      <w:proofErr w:type="spellEnd"/>
      <w:r w:rsidRPr="003418F7">
        <w:t>), axis=1),</w:t>
      </w:r>
    </w:p>
    <w:p w14:paraId="353255E3" w14:textId="77777777" w:rsidR="003418F7" w:rsidRPr="003418F7" w:rsidRDefault="003418F7" w:rsidP="003418F7">
      <w:r w:rsidRPr="003418F7">
        <w:t xml:space="preserve">                            </w:t>
      </w:r>
      <w:proofErr w:type="spellStart"/>
      <w:proofErr w:type="gramStart"/>
      <w:r w:rsidRPr="003418F7">
        <w:t>np.zeros</w:t>
      </w:r>
      <w:proofErr w:type="spellEnd"/>
      <w:proofErr w:type="gramEnd"/>
      <w:r w:rsidRPr="003418F7">
        <w:t>((1, 3))),</w:t>
      </w:r>
    </w:p>
    <w:p w14:paraId="6715C273" w14:textId="77777777" w:rsidR="003418F7" w:rsidRPr="003418F7" w:rsidRDefault="003418F7" w:rsidP="003418F7">
      <w:r w:rsidRPr="003418F7">
        <w:t>                            axis=0)</w:t>
      </w:r>
    </w:p>
    <w:p w14:paraId="48D19F93" w14:textId="77777777" w:rsidR="003418F7" w:rsidRPr="003418F7" w:rsidRDefault="003418F7" w:rsidP="003418F7">
      <w:r w:rsidRPr="003418F7">
        <w:t xml:space="preserve">        </w:t>
      </w:r>
      <w:proofErr w:type="gramStart"/>
      <w:r w:rsidRPr="003418F7">
        <w:t>self.B</w:t>
      </w:r>
      <w:proofErr w:type="gramEnd"/>
      <w:r w:rsidRPr="003418F7">
        <w:t xml:space="preserve">2 = </w:t>
      </w:r>
      <w:proofErr w:type="spellStart"/>
      <w:r w:rsidRPr="003418F7">
        <w:t>np.concatenate</w:t>
      </w:r>
      <w:proofErr w:type="spellEnd"/>
      <w:r w:rsidRPr="003418F7">
        <w:t>((</w:t>
      </w:r>
      <w:proofErr w:type="spellStart"/>
      <w:r w:rsidRPr="003418F7">
        <w:t>self.B</w:t>
      </w:r>
      <w:proofErr w:type="spellEnd"/>
      <w:r w:rsidRPr="003418F7">
        <w:t xml:space="preserve">, </w:t>
      </w:r>
      <w:proofErr w:type="spellStart"/>
      <w:r w:rsidRPr="003418F7">
        <w:t>np.zeros</w:t>
      </w:r>
      <w:proofErr w:type="spellEnd"/>
      <w:r w:rsidRPr="003418F7">
        <w:t>((1, 1))), axis=0)</w:t>
      </w:r>
    </w:p>
    <w:p w14:paraId="2CE3B686" w14:textId="77777777" w:rsidR="003418F7" w:rsidRPr="003418F7" w:rsidRDefault="003418F7" w:rsidP="003418F7">
      <w:r w:rsidRPr="003418F7">
        <w:t xml:space="preserve">        self.C2 = </w:t>
      </w:r>
      <w:proofErr w:type="spellStart"/>
      <w:proofErr w:type="gramStart"/>
      <w:r w:rsidRPr="003418F7">
        <w:t>np.concatenate</w:t>
      </w:r>
      <w:proofErr w:type="spellEnd"/>
      <w:proofErr w:type="gramEnd"/>
      <w:r w:rsidRPr="003418F7">
        <w:t>((</w:t>
      </w:r>
      <w:proofErr w:type="spellStart"/>
      <w:r w:rsidRPr="003418F7">
        <w:t>self.C</w:t>
      </w:r>
      <w:proofErr w:type="spellEnd"/>
      <w:r w:rsidRPr="003418F7">
        <w:t xml:space="preserve">, </w:t>
      </w:r>
      <w:proofErr w:type="spellStart"/>
      <w:r w:rsidRPr="003418F7">
        <w:t>np.zeros</w:t>
      </w:r>
      <w:proofErr w:type="spellEnd"/>
      <w:r w:rsidRPr="003418F7">
        <w:t>((1, 1))), axis=1)</w:t>
      </w:r>
    </w:p>
    <w:p w14:paraId="36DE10A4" w14:textId="77777777" w:rsidR="003418F7" w:rsidRPr="003418F7" w:rsidRDefault="003418F7" w:rsidP="003418F7">
      <w:r w:rsidRPr="003418F7">
        <w:t xml:space="preserve">        </w:t>
      </w:r>
    </w:p>
    <w:p w14:paraId="003134E1" w14:textId="77777777" w:rsidR="003418F7" w:rsidRPr="003418F7" w:rsidRDefault="003418F7" w:rsidP="003418F7">
      <w:r w:rsidRPr="003418F7">
        <w:t>        #disturbance observer design</w:t>
      </w:r>
    </w:p>
    <w:p w14:paraId="7AC65248" w14:textId="77777777" w:rsidR="003418F7" w:rsidRPr="003418F7" w:rsidRDefault="003418F7" w:rsidP="003418F7">
      <w:r w:rsidRPr="003418F7">
        <w:t xml:space="preserve">        </w:t>
      </w:r>
      <w:proofErr w:type="spellStart"/>
      <w:r w:rsidRPr="003418F7">
        <w:t>dist_obs_pole</w:t>
      </w:r>
      <w:proofErr w:type="spellEnd"/>
      <w:r w:rsidRPr="003418F7">
        <w:t xml:space="preserve"> = -20.0 #same as above, both negative </w:t>
      </w:r>
      <w:proofErr w:type="gramStart"/>
      <w:r w:rsidRPr="003418F7">
        <w:t>or</w:t>
      </w:r>
      <w:proofErr w:type="gramEnd"/>
      <w:r w:rsidRPr="003418F7">
        <w:t xml:space="preserve"> both positive</w:t>
      </w:r>
    </w:p>
    <w:p w14:paraId="254F9D5A" w14:textId="77777777" w:rsidR="003418F7" w:rsidRPr="003418F7" w:rsidRDefault="003418F7" w:rsidP="003418F7">
      <w:r w:rsidRPr="003418F7">
        <w:t xml:space="preserve">        </w:t>
      </w:r>
      <w:proofErr w:type="spellStart"/>
      <w:r w:rsidRPr="003418F7">
        <w:t>wn_obs</w:t>
      </w:r>
      <w:proofErr w:type="spellEnd"/>
      <w:r w:rsidRPr="003418F7">
        <w:t xml:space="preserve"> = 2.2/</w:t>
      </w:r>
      <w:proofErr w:type="spellStart"/>
      <w:r w:rsidRPr="003418F7">
        <w:t>tr_obs</w:t>
      </w:r>
      <w:proofErr w:type="spellEnd"/>
    </w:p>
    <w:p w14:paraId="7A545E08" w14:textId="77777777" w:rsidR="003418F7" w:rsidRPr="003418F7" w:rsidRDefault="003418F7" w:rsidP="003418F7">
      <w:r w:rsidRPr="003418F7">
        <w:t xml:space="preserve">        </w:t>
      </w:r>
      <w:proofErr w:type="spellStart"/>
      <w:r w:rsidRPr="003418F7">
        <w:t>des_obs_char_poly</w:t>
      </w:r>
      <w:proofErr w:type="spellEnd"/>
      <w:r w:rsidRPr="003418F7">
        <w:t xml:space="preserve"> = </w:t>
      </w:r>
      <w:proofErr w:type="spellStart"/>
      <w:proofErr w:type="gramStart"/>
      <w:r w:rsidRPr="003418F7">
        <w:t>np.convolve</w:t>
      </w:r>
      <w:proofErr w:type="spellEnd"/>
      <w:proofErr w:type="gramEnd"/>
      <w:r w:rsidRPr="003418F7">
        <w:t>([1, 2*</w:t>
      </w:r>
      <w:proofErr w:type="spellStart"/>
      <w:r w:rsidRPr="003418F7">
        <w:t>zeta_obs</w:t>
      </w:r>
      <w:proofErr w:type="spellEnd"/>
      <w:r w:rsidRPr="003418F7">
        <w:t>*</w:t>
      </w:r>
      <w:proofErr w:type="spellStart"/>
      <w:r w:rsidRPr="003418F7">
        <w:t>wn_obs</w:t>
      </w:r>
      <w:proofErr w:type="spellEnd"/>
      <w:r w:rsidRPr="003418F7">
        <w:t xml:space="preserve">, </w:t>
      </w:r>
      <w:proofErr w:type="spellStart"/>
      <w:r w:rsidRPr="003418F7">
        <w:t>wn_obs</w:t>
      </w:r>
      <w:proofErr w:type="spellEnd"/>
      <w:r w:rsidRPr="003418F7">
        <w:t>**2],</w:t>
      </w:r>
    </w:p>
    <w:p w14:paraId="11A85F08" w14:textId="77777777" w:rsidR="003418F7" w:rsidRPr="003418F7" w:rsidRDefault="003418F7" w:rsidP="003418F7">
      <w:r w:rsidRPr="003418F7">
        <w:t>                                        [1.0, -</w:t>
      </w:r>
      <w:proofErr w:type="spellStart"/>
      <w:r w:rsidRPr="003418F7">
        <w:t>dist_obs_pole</w:t>
      </w:r>
      <w:proofErr w:type="spellEnd"/>
      <w:r w:rsidRPr="003418F7">
        <w:t>]) #! should this pole input be negative or positive?</w:t>
      </w:r>
    </w:p>
    <w:p w14:paraId="03526EC8" w14:textId="77777777" w:rsidR="003418F7" w:rsidRPr="003418F7" w:rsidRDefault="003418F7" w:rsidP="003418F7">
      <w:r w:rsidRPr="003418F7">
        <w:t xml:space="preserve">        </w:t>
      </w:r>
      <w:proofErr w:type="spellStart"/>
      <w:r w:rsidRPr="003418F7">
        <w:t>des_obs_poles</w:t>
      </w:r>
      <w:proofErr w:type="spellEnd"/>
      <w:r w:rsidRPr="003418F7">
        <w:t xml:space="preserve"> = </w:t>
      </w:r>
      <w:proofErr w:type="spellStart"/>
      <w:proofErr w:type="gramStart"/>
      <w:r w:rsidRPr="003418F7">
        <w:t>np.roots</w:t>
      </w:r>
      <w:proofErr w:type="spellEnd"/>
      <w:proofErr w:type="gramEnd"/>
      <w:r w:rsidRPr="003418F7">
        <w:t>(</w:t>
      </w:r>
      <w:proofErr w:type="spellStart"/>
      <w:r w:rsidRPr="003418F7">
        <w:t>des_obs_char_poly</w:t>
      </w:r>
      <w:proofErr w:type="spellEnd"/>
      <w:r w:rsidRPr="003418F7">
        <w:t>)</w:t>
      </w:r>
    </w:p>
    <w:p w14:paraId="0C709CF7" w14:textId="77777777" w:rsidR="003418F7" w:rsidRPr="003418F7" w:rsidRDefault="003418F7" w:rsidP="003418F7">
      <w:r w:rsidRPr="003418F7">
        <w:t>        #</w:t>
      </w:r>
      <w:proofErr w:type="gramStart"/>
      <w:r w:rsidRPr="003418F7">
        <w:t>compute</w:t>
      </w:r>
      <w:proofErr w:type="gramEnd"/>
      <w:r w:rsidRPr="003418F7">
        <w:t xml:space="preserve"> the gains if the system is observable</w:t>
      </w:r>
    </w:p>
    <w:p w14:paraId="57426CF3" w14:textId="77777777" w:rsidR="003418F7" w:rsidRPr="003418F7" w:rsidRDefault="003418F7" w:rsidP="003418F7">
      <w:r w:rsidRPr="003418F7">
        <w:t xml:space="preserve">        if </w:t>
      </w:r>
      <w:proofErr w:type="spellStart"/>
      <w:proofErr w:type="gramStart"/>
      <w:r w:rsidRPr="003418F7">
        <w:t>np.linalg</w:t>
      </w:r>
      <w:proofErr w:type="gramEnd"/>
      <w:r w:rsidRPr="003418F7">
        <w:t>.matrix_rank</w:t>
      </w:r>
      <w:proofErr w:type="spellEnd"/>
      <w:r w:rsidRPr="003418F7">
        <w:t>(</w:t>
      </w:r>
      <w:proofErr w:type="spellStart"/>
      <w:r w:rsidRPr="003418F7">
        <w:t>cnt.ctrb</w:t>
      </w:r>
      <w:proofErr w:type="spellEnd"/>
      <w:r w:rsidRPr="003418F7">
        <w:t>(self.A2.T, self.C2.T)) != 3:</w:t>
      </w:r>
    </w:p>
    <w:p w14:paraId="2A5A801C" w14:textId="77777777" w:rsidR="003418F7" w:rsidRPr="003418F7" w:rsidRDefault="003418F7" w:rsidP="003418F7">
      <w:r w:rsidRPr="003418F7">
        <w:lastRenderedPageBreak/>
        <w:t xml:space="preserve">            </w:t>
      </w:r>
      <w:proofErr w:type="gramStart"/>
      <w:r w:rsidRPr="003418F7">
        <w:t>print(</w:t>
      </w:r>
      <w:proofErr w:type="gramEnd"/>
      <w:r w:rsidRPr="003418F7">
        <w:t>"The system is not observable")</w:t>
      </w:r>
    </w:p>
    <w:p w14:paraId="6CF1748E" w14:textId="77777777" w:rsidR="003418F7" w:rsidRPr="003418F7" w:rsidRDefault="003418F7" w:rsidP="003418F7">
      <w:r w:rsidRPr="003418F7">
        <w:t xml:space="preserve">        else: </w:t>
      </w:r>
    </w:p>
    <w:p w14:paraId="0611693F" w14:textId="77777777" w:rsidR="003418F7" w:rsidRPr="003418F7" w:rsidRDefault="003418F7" w:rsidP="003418F7">
      <w:r w:rsidRPr="003418F7">
        <w:t xml:space="preserve">            </w:t>
      </w:r>
      <w:proofErr w:type="gramStart"/>
      <w:r w:rsidRPr="003418F7">
        <w:t>self.L</w:t>
      </w:r>
      <w:proofErr w:type="gramEnd"/>
      <w:r w:rsidRPr="003418F7">
        <w:t xml:space="preserve">2 = </w:t>
      </w:r>
      <w:proofErr w:type="spellStart"/>
      <w:r w:rsidRPr="003418F7">
        <w:t>cnt.acker</w:t>
      </w:r>
      <w:proofErr w:type="spellEnd"/>
      <w:r w:rsidRPr="003418F7">
        <w:t xml:space="preserve">(self.A2.T, self.C2.T, </w:t>
      </w:r>
      <w:proofErr w:type="spellStart"/>
      <w:r w:rsidRPr="003418F7">
        <w:t>des_obs_poles</w:t>
      </w:r>
      <w:proofErr w:type="spellEnd"/>
      <w:r w:rsidRPr="003418F7">
        <w:t>).T</w:t>
      </w:r>
    </w:p>
    <w:p w14:paraId="64FF3A86" w14:textId="77777777" w:rsidR="003418F7" w:rsidRPr="003418F7" w:rsidRDefault="003418F7" w:rsidP="003418F7">
      <w:r w:rsidRPr="003418F7">
        <w:t xml:space="preserve">        </w:t>
      </w:r>
      <w:proofErr w:type="gramStart"/>
      <w:r w:rsidRPr="003418F7">
        <w:t>print(</w:t>
      </w:r>
      <w:proofErr w:type="gramEnd"/>
      <w:r w:rsidRPr="003418F7">
        <w:t>'L2: ', self.L2)</w:t>
      </w:r>
    </w:p>
    <w:p w14:paraId="2E752011" w14:textId="77777777" w:rsidR="003418F7" w:rsidRPr="003418F7" w:rsidRDefault="003418F7" w:rsidP="003418F7">
      <w:r w:rsidRPr="003418F7">
        <w:t>        print("\n")</w:t>
      </w:r>
    </w:p>
    <w:p w14:paraId="5E5BE98A" w14:textId="77777777" w:rsidR="003418F7" w:rsidRPr="003418F7" w:rsidRDefault="003418F7" w:rsidP="003418F7">
      <w:r w:rsidRPr="003418F7">
        <w:t xml:space="preserve">        </w:t>
      </w:r>
      <w:proofErr w:type="gramStart"/>
      <w:r w:rsidRPr="003418F7">
        <w:t>print(</w:t>
      </w:r>
      <w:proofErr w:type="gramEnd"/>
      <w:r w:rsidRPr="003418F7">
        <w:t>'A2: ', self.A2)</w:t>
      </w:r>
    </w:p>
    <w:p w14:paraId="071B4A46" w14:textId="77777777" w:rsidR="003418F7" w:rsidRPr="003418F7" w:rsidRDefault="003418F7" w:rsidP="003418F7">
      <w:r w:rsidRPr="003418F7">
        <w:t>        print("\n")</w:t>
      </w:r>
    </w:p>
    <w:p w14:paraId="3CFD0B90" w14:textId="77777777" w:rsidR="003418F7" w:rsidRPr="003418F7" w:rsidRDefault="003418F7" w:rsidP="003418F7">
      <w:r w:rsidRPr="003418F7">
        <w:t xml:space="preserve">        </w:t>
      </w:r>
      <w:proofErr w:type="gramStart"/>
      <w:r w:rsidRPr="003418F7">
        <w:t>print(</w:t>
      </w:r>
      <w:proofErr w:type="gramEnd"/>
      <w:r w:rsidRPr="003418F7">
        <w:t>'B1: ', self.B1)</w:t>
      </w:r>
    </w:p>
    <w:p w14:paraId="52B16CA0" w14:textId="77777777" w:rsidR="003418F7" w:rsidRPr="003418F7" w:rsidRDefault="003418F7" w:rsidP="003418F7">
      <w:r w:rsidRPr="003418F7">
        <w:t>        print("\n")</w:t>
      </w:r>
    </w:p>
    <w:p w14:paraId="7BA123BE" w14:textId="77777777" w:rsidR="003418F7" w:rsidRPr="003418F7" w:rsidRDefault="003418F7" w:rsidP="003418F7">
      <w:r w:rsidRPr="003418F7">
        <w:t xml:space="preserve">        </w:t>
      </w:r>
      <w:proofErr w:type="gramStart"/>
      <w:r w:rsidRPr="003418F7">
        <w:t>print(</w:t>
      </w:r>
      <w:proofErr w:type="gramEnd"/>
      <w:r w:rsidRPr="003418F7">
        <w:t>"C2: ", self.C2)</w:t>
      </w:r>
    </w:p>
    <w:p w14:paraId="6FE52642" w14:textId="77777777" w:rsidR="003418F7" w:rsidRPr="003418F7" w:rsidRDefault="003418F7" w:rsidP="003418F7">
      <w:r w:rsidRPr="003418F7">
        <w:t xml:space="preserve">        </w:t>
      </w:r>
    </w:p>
    <w:p w14:paraId="44F9A418" w14:textId="77777777" w:rsidR="003418F7" w:rsidRPr="003418F7" w:rsidRDefault="003418F7" w:rsidP="003418F7">
      <w:r w:rsidRPr="003418F7">
        <w:t>        #variables to stay behind</w:t>
      </w:r>
    </w:p>
    <w:p w14:paraId="3818F8C6" w14:textId="77777777" w:rsidR="003418F7" w:rsidRPr="003418F7" w:rsidRDefault="003418F7" w:rsidP="003418F7">
      <w:r w:rsidRPr="003418F7">
        <w:t xml:space="preserve">        </w:t>
      </w:r>
      <w:proofErr w:type="spellStart"/>
      <w:proofErr w:type="gramStart"/>
      <w:r w:rsidRPr="003418F7">
        <w:t>self.zdot</w:t>
      </w:r>
      <w:proofErr w:type="spellEnd"/>
      <w:proofErr w:type="gramEnd"/>
      <w:r w:rsidRPr="003418F7">
        <w:t xml:space="preserve"> = 0.0 #estimated derivative of z</w:t>
      </w:r>
    </w:p>
    <w:p w14:paraId="310C856B" w14:textId="77777777" w:rsidR="003418F7" w:rsidRPr="003418F7" w:rsidRDefault="003418F7" w:rsidP="003418F7">
      <w:r w:rsidRPr="003418F7">
        <w:t xml:space="preserve">        </w:t>
      </w:r>
      <w:proofErr w:type="gramStart"/>
      <w:r w:rsidRPr="003418F7">
        <w:t>self.z</w:t>
      </w:r>
      <w:proofErr w:type="gramEnd"/>
      <w:r w:rsidRPr="003418F7">
        <w:t>_d1 = 0.0 #z delayed by one sample</w:t>
      </w:r>
    </w:p>
    <w:p w14:paraId="48672A45" w14:textId="77777777" w:rsidR="003418F7" w:rsidRPr="003418F7" w:rsidRDefault="003418F7" w:rsidP="003418F7">
      <w:r w:rsidRPr="003418F7">
        <w:t xml:space="preserve">        </w:t>
      </w:r>
      <w:proofErr w:type="spellStart"/>
      <w:proofErr w:type="gramStart"/>
      <w:r w:rsidRPr="003418F7">
        <w:t>self.integrator</w:t>
      </w:r>
      <w:proofErr w:type="spellEnd"/>
      <w:proofErr w:type="gramEnd"/>
      <w:r w:rsidRPr="003418F7">
        <w:t xml:space="preserve"> = 0.0</w:t>
      </w:r>
    </w:p>
    <w:p w14:paraId="38CD6F16" w14:textId="77777777" w:rsidR="003418F7" w:rsidRPr="003418F7" w:rsidRDefault="003418F7" w:rsidP="003418F7">
      <w:r w:rsidRPr="003418F7">
        <w:t xml:space="preserve">        </w:t>
      </w:r>
      <w:proofErr w:type="gramStart"/>
      <w:r w:rsidRPr="003418F7">
        <w:t>self.error</w:t>
      </w:r>
      <w:proofErr w:type="gramEnd"/>
      <w:r w:rsidRPr="003418F7">
        <w:t>_d1 = 0.0</w:t>
      </w:r>
    </w:p>
    <w:p w14:paraId="3C2B668D" w14:textId="77777777" w:rsidR="003418F7" w:rsidRPr="003418F7" w:rsidRDefault="003418F7" w:rsidP="003418F7">
      <w:r w:rsidRPr="003418F7">
        <w:t xml:space="preserve">        </w:t>
      </w:r>
      <w:proofErr w:type="spellStart"/>
      <w:r w:rsidRPr="003418F7">
        <w:t>self.x_hat</w:t>
      </w:r>
      <w:proofErr w:type="spellEnd"/>
      <w:r w:rsidRPr="003418F7">
        <w:t xml:space="preserve"> = </w:t>
      </w:r>
      <w:proofErr w:type="spellStart"/>
      <w:proofErr w:type="gramStart"/>
      <w:r w:rsidRPr="003418F7">
        <w:t>np.array</w:t>
      </w:r>
      <w:proofErr w:type="spellEnd"/>
      <w:proofErr w:type="gramEnd"/>
      <w:r w:rsidRPr="003418F7">
        <w:t>([[0.0], #z_hat_0</w:t>
      </w:r>
    </w:p>
    <w:p w14:paraId="6809F49B" w14:textId="77777777" w:rsidR="003418F7" w:rsidRPr="003418F7" w:rsidRDefault="003418F7" w:rsidP="003418F7">
      <w:r w:rsidRPr="003418F7">
        <w:t>                               [0.0]]) #zdot_hat_0</w:t>
      </w:r>
    </w:p>
    <w:p w14:paraId="60F9BFCA" w14:textId="77777777" w:rsidR="003418F7" w:rsidRPr="003418F7" w:rsidRDefault="003418F7" w:rsidP="003418F7">
      <w:r w:rsidRPr="003418F7">
        <w:t xml:space="preserve">        </w:t>
      </w:r>
      <w:proofErr w:type="gramStart"/>
      <w:r w:rsidRPr="003418F7">
        <w:t>self.F</w:t>
      </w:r>
      <w:proofErr w:type="gramEnd"/>
      <w:r w:rsidRPr="003418F7">
        <w:t>_d1 = 0.0</w:t>
      </w:r>
    </w:p>
    <w:p w14:paraId="683F8E48" w14:textId="77777777" w:rsidR="003418F7" w:rsidRPr="003418F7" w:rsidRDefault="003418F7" w:rsidP="003418F7">
      <w:r w:rsidRPr="003418F7">
        <w:t xml:space="preserve">        </w:t>
      </w:r>
      <w:proofErr w:type="spellStart"/>
      <w:r w:rsidRPr="003418F7">
        <w:t>self.obs_state</w:t>
      </w:r>
      <w:proofErr w:type="spellEnd"/>
      <w:r w:rsidRPr="003418F7">
        <w:t xml:space="preserve"> = </w:t>
      </w:r>
      <w:proofErr w:type="spellStart"/>
      <w:proofErr w:type="gramStart"/>
      <w:r w:rsidRPr="003418F7">
        <w:t>np.array</w:t>
      </w:r>
      <w:proofErr w:type="spellEnd"/>
      <w:proofErr w:type="gramEnd"/>
      <w:r w:rsidRPr="003418F7">
        <w:t>([</w:t>
      </w:r>
    </w:p>
    <w:p w14:paraId="6942618E" w14:textId="77777777" w:rsidR="003418F7" w:rsidRPr="003418F7" w:rsidRDefault="003418F7" w:rsidP="003418F7">
      <w:r w:rsidRPr="003418F7">
        <w:t>            [0.0], #z_hat</w:t>
      </w:r>
    </w:p>
    <w:p w14:paraId="32A57907" w14:textId="77777777" w:rsidR="003418F7" w:rsidRPr="003418F7" w:rsidRDefault="003418F7" w:rsidP="003418F7">
      <w:r w:rsidRPr="003418F7">
        <w:t>            [0.0], #zdot_hat</w:t>
      </w:r>
    </w:p>
    <w:p w14:paraId="1120BF5D" w14:textId="77777777" w:rsidR="003418F7" w:rsidRPr="003418F7" w:rsidRDefault="003418F7" w:rsidP="003418F7">
      <w:r w:rsidRPr="003418F7">
        <w:t>            [0.0], # estimate of the disturbance</w:t>
      </w:r>
    </w:p>
    <w:p w14:paraId="305A00A4" w14:textId="77777777" w:rsidR="003418F7" w:rsidRPr="003418F7" w:rsidRDefault="003418F7" w:rsidP="003418F7">
      <w:r w:rsidRPr="003418F7">
        <w:t>        ])</w:t>
      </w:r>
    </w:p>
    <w:p w14:paraId="07D773B7" w14:textId="77777777" w:rsidR="003418F7" w:rsidRPr="003418F7" w:rsidRDefault="003418F7" w:rsidP="003418F7"/>
    <w:p w14:paraId="6F7EE8AD" w14:textId="77777777" w:rsidR="003418F7" w:rsidRPr="003418F7" w:rsidRDefault="003418F7" w:rsidP="003418F7">
      <w:r w:rsidRPr="003418F7">
        <w:t xml:space="preserve">    def </w:t>
      </w:r>
      <w:proofErr w:type="gramStart"/>
      <w:r w:rsidRPr="003418F7">
        <w:t>update(</w:t>
      </w:r>
      <w:proofErr w:type="gramEnd"/>
      <w:r w:rsidRPr="003418F7">
        <w:t xml:space="preserve">self, </w:t>
      </w:r>
      <w:proofErr w:type="spellStart"/>
      <w:r w:rsidRPr="003418F7">
        <w:t>z_r</w:t>
      </w:r>
      <w:proofErr w:type="spellEnd"/>
      <w:r w:rsidRPr="003418F7">
        <w:t>, y):</w:t>
      </w:r>
    </w:p>
    <w:p w14:paraId="72B133B3" w14:textId="77777777" w:rsidR="003418F7" w:rsidRPr="003418F7" w:rsidRDefault="003418F7" w:rsidP="003418F7">
      <w:r w:rsidRPr="003418F7">
        <w:t xml:space="preserve">        </w:t>
      </w:r>
      <w:proofErr w:type="spellStart"/>
      <w:r w:rsidRPr="003418F7">
        <w:t>x_hat</w:t>
      </w:r>
      <w:proofErr w:type="spellEnd"/>
      <w:r w:rsidRPr="003418F7">
        <w:t xml:space="preserve">, </w:t>
      </w:r>
      <w:proofErr w:type="spellStart"/>
      <w:r w:rsidRPr="003418F7">
        <w:t>d_hat</w:t>
      </w:r>
      <w:proofErr w:type="spellEnd"/>
      <w:r w:rsidRPr="003418F7">
        <w:t xml:space="preserve"> = </w:t>
      </w:r>
      <w:proofErr w:type="spellStart"/>
      <w:proofErr w:type="gramStart"/>
      <w:r w:rsidRPr="003418F7">
        <w:t>self.update</w:t>
      </w:r>
      <w:proofErr w:type="gramEnd"/>
      <w:r w:rsidRPr="003418F7">
        <w:t>_observer</w:t>
      </w:r>
      <w:proofErr w:type="spellEnd"/>
      <w:r w:rsidRPr="003418F7">
        <w:t>(y)</w:t>
      </w:r>
    </w:p>
    <w:p w14:paraId="131947CD" w14:textId="77777777" w:rsidR="003418F7" w:rsidRPr="003418F7" w:rsidRDefault="003418F7" w:rsidP="003418F7">
      <w:r w:rsidRPr="003418F7">
        <w:t xml:space="preserve">        </w:t>
      </w:r>
      <w:proofErr w:type="spellStart"/>
      <w:r w:rsidRPr="003418F7">
        <w:t>z_hat</w:t>
      </w:r>
      <w:proofErr w:type="spellEnd"/>
      <w:r w:rsidRPr="003418F7">
        <w:t xml:space="preserve"> = </w:t>
      </w:r>
      <w:proofErr w:type="spellStart"/>
      <w:r w:rsidRPr="003418F7">
        <w:t>x_</w:t>
      </w:r>
      <w:proofErr w:type="gramStart"/>
      <w:r w:rsidRPr="003418F7">
        <w:t>hat</w:t>
      </w:r>
      <w:proofErr w:type="spellEnd"/>
      <w:r w:rsidRPr="003418F7">
        <w:t>[</w:t>
      </w:r>
      <w:proofErr w:type="gramEnd"/>
      <w:r w:rsidRPr="003418F7">
        <w:t>0][0]</w:t>
      </w:r>
    </w:p>
    <w:p w14:paraId="4BE43AFE" w14:textId="77777777" w:rsidR="003418F7" w:rsidRPr="003418F7" w:rsidRDefault="003418F7" w:rsidP="003418F7">
      <w:r w:rsidRPr="003418F7">
        <w:t xml:space="preserve">        error = </w:t>
      </w:r>
      <w:proofErr w:type="spellStart"/>
      <w:r w:rsidRPr="003418F7">
        <w:t>z_r</w:t>
      </w:r>
      <w:proofErr w:type="spellEnd"/>
      <w:r w:rsidRPr="003418F7">
        <w:t xml:space="preserve"> -</w:t>
      </w:r>
      <w:proofErr w:type="spellStart"/>
      <w:r w:rsidRPr="003418F7">
        <w:t>z_hat</w:t>
      </w:r>
      <w:proofErr w:type="spellEnd"/>
    </w:p>
    <w:p w14:paraId="0DB812F8" w14:textId="77777777" w:rsidR="003418F7" w:rsidRPr="003418F7" w:rsidRDefault="003418F7" w:rsidP="003418F7">
      <w:r w:rsidRPr="003418F7">
        <w:t>        #</w:t>
      </w:r>
      <w:proofErr w:type="gramStart"/>
      <w:r w:rsidRPr="003418F7">
        <w:t>integrate</w:t>
      </w:r>
      <w:proofErr w:type="gramEnd"/>
      <w:r w:rsidRPr="003418F7">
        <w:t xml:space="preserve"> the error</w:t>
      </w:r>
    </w:p>
    <w:p w14:paraId="69BC6EC3" w14:textId="77777777" w:rsidR="003418F7" w:rsidRPr="003418F7" w:rsidRDefault="003418F7" w:rsidP="003418F7">
      <w:r w:rsidRPr="003418F7">
        <w:t xml:space="preserve">        </w:t>
      </w:r>
      <w:proofErr w:type="spellStart"/>
      <w:proofErr w:type="gramStart"/>
      <w:r w:rsidRPr="003418F7">
        <w:t>self.integrator</w:t>
      </w:r>
      <w:proofErr w:type="spellEnd"/>
      <w:proofErr w:type="gramEnd"/>
      <w:r w:rsidRPr="003418F7">
        <w:t xml:space="preserve"> = </w:t>
      </w:r>
      <w:proofErr w:type="spellStart"/>
      <w:r w:rsidRPr="003418F7">
        <w:t>self.integrator</w:t>
      </w:r>
      <w:proofErr w:type="spellEnd"/>
      <w:r w:rsidRPr="003418F7">
        <w:t xml:space="preserve"> + (P.Ts/2.0)*(error + self.error_d1)</w:t>
      </w:r>
    </w:p>
    <w:p w14:paraId="7CF2114B" w14:textId="77777777" w:rsidR="003418F7" w:rsidRPr="003418F7" w:rsidRDefault="003418F7" w:rsidP="003418F7">
      <w:r w:rsidRPr="003418F7">
        <w:t xml:space="preserve">        </w:t>
      </w:r>
      <w:proofErr w:type="gramStart"/>
      <w:r w:rsidRPr="003418F7">
        <w:t>self.error</w:t>
      </w:r>
      <w:proofErr w:type="gramEnd"/>
      <w:r w:rsidRPr="003418F7">
        <w:t>_d1 = error #update the error</w:t>
      </w:r>
    </w:p>
    <w:p w14:paraId="6D8E5E02" w14:textId="77777777" w:rsidR="003418F7" w:rsidRPr="003418F7" w:rsidRDefault="003418F7" w:rsidP="003418F7">
      <w:r w:rsidRPr="003418F7">
        <w:t>        #copmute the state feedback controller</w:t>
      </w:r>
    </w:p>
    <w:p w14:paraId="09B964FF" w14:textId="77777777" w:rsidR="003418F7" w:rsidRPr="003418F7" w:rsidRDefault="003418F7" w:rsidP="003418F7">
      <w:r w:rsidRPr="003418F7">
        <w:t xml:space="preserve">        </w:t>
      </w:r>
      <w:proofErr w:type="spellStart"/>
      <w:r w:rsidRPr="003418F7">
        <w:t>z_eq</w:t>
      </w:r>
      <w:proofErr w:type="spellEnd"/>
      <w:r w:rsidRPr="003418F7">
        <w:t xml:space="preserve"> = 0.0 #do I use 0.0 or </w:t>
      </w:r>
      <w:proofErr w:type="spellStart"/>
      <w:r w:rsidRPr="003418F7">
        <w:t>z_hat</w:t>
      </w:r>
      <w:proofErr w:type="spellEnd"/>
      <w:r w:rsidRPr="003418F7">
        <w:t>?</w:t>
      </w:r>
    </w:p>
    <w:p w14:paraId="28643E44" w14:textId="77777777" w:rsidR="003418F7" w:rsidRPr="003418F7" w:rsidRDefault="003418F7" w:rsidP="003418F7">
      <w:r w:rsidRPr="003418F7">
        <w:t xml:space="preserve">        </w:t>
      </w:r>
      <w:proofErr w:type="spellStart"/>
      <w:r w:rsidRPr="003418F7">
        <w:t>F_eq</w:t>
      </w:r>
      <w:proofErr w:type="spellEnd"/>
      <w:r w:rsidRPr="003418F7">
        <w:t xml:space="preserve"> = P.k1 * </w:t>
      </w:r>
      <w:proofErr w:type="spellStart"/>
      <w:r w:rsidRPr="003418F7">
        <w:t>z_eq</w:t>
      </w:r>
      <w:proofErr w:type="spellEnd"/>
      <w:r w:rsidRPr="003418F7">
        <w:t xml:space="preserve"> + P.k2 * </w:t>
      </w:r>
      <w:proofErr w:type="spellStart"/>
      <w:r w:rsidRPr="003418F7">
        <w:t>z_eq</w:t>
      </w:r>
      <w:proofErr w:type="spellEnd"/>
      <w:r w:rsidRPr="003418F7">
        <w:t xml:space="preserve">**3 - </w:t>
      </w:r>
      <w:proofErr w:type="spellStart"/>
      <w:r w:rsidRPr="003418F7">
        <w:t>P.m</w:t>
      </w:r>
      <w:proofErr w:type="spellEnd"/>
      <w:r w:rsidRPr="003418F7">
        <w:t xml:space="preserve"> * </w:t>
      </w:r>
      <w:proofErr w:type="spellStart"/>
      <w:r w:rsidRPr="003418F7">
        <w:t>P.g</w:t>
      </w:r>
      <w:proofErr w:type="spellEnd"/>
      <w:r w:rsidRPr="003418F7">
        <w:t xml:space="preserve"> * </w:t>
      </w:r>
      <w:proofErr w:type="spellStart"/>
      <w:r w:rsidRPr="003418F7">
        <w:t>np.sin</w:t>
      </w:r>
      <w:proofErr w:type="spellEnd"/>
      <w:r w:rsidRPr="003418F7">
        <w:t>(</w:t>
      </w:r>
      <w:proofErr w:type="spellStart"/>
      <w:r w:rsidRPr="003418F7">
        <w:t>np.pi</w:t>
      </w:r>
      <w:proofErr w:type="spellEnd"/>
      <w:r w:rsidRPr="003418F7">
        <w:t>/4)</w:t>
      </w:r>
    </w:p>
    <w:p w14:paraId="28B56FF3" w14:textId="77777777" w:rsidR="003418F7" w:rsidRPr="003418F7" w:rsidRDefault="003418F7" w:rsidP="003418F7">
      <w:r w:rsidRPr="003418F7">
        <w:t xml:space="preserve">        </w:t>
      </w:r>
      <w:proofErr w:type="spellStart"/>
      <w:r w:rsidRPr="003418F7">
        <w:t>F_tilde</w:t>
      </w:r>
      <w:proofErr w:type="spellEnd"/>
      <w:r w:rsidRPr="003418F7">
        <w:t xml:space="preserve"> = -</w:t>
      </w:r>
      <w:proofErr w:type="spellStart"/>
      <w:proofErr w:type="gramStart"/>
      <w:r w:rsidRPr="003418F7">
        <w:t>self.K</w:t>
      </w:r>
      <w:proofErr w:type="spellEnd"/>
      <w:proofErr w:type="gramEnd"/>
      <w:r w:rsidRPr="003418F7">
        <w:t xml:space="preserve"> @ </w:t>
      </w:r>
      <w:proofErr w:type="spellStart"/>
      <w:r w:rsidRPr="003418F7">
        <w:t>x_hat</w:t>
      </w:r>
      <w:proofErr w:type="spellEnd"/>
      <w:r w:rsidRPr="003418F7">
        <w:t xml:space="preserve"> - </w:t>
      </w:r>
      <w:proofErr w:type="spellStart"/>
      <w:r w:rsidRPr="003418F7">
        <w:t>self.Ki</w:t>
      </w:r>
      <w:proofErr w:type="spellEnd"/>
      <w:r w:rsidRPr="003418F7">
        <w:t xml:space="preserve"> * </w:t>
      </w:r>
      <w:proofErr w:type="spellStart"/>
      <w:r w:rsidRPr="003418F7">
        <w:t>self.integrator</w:t>
      </w:r>
      <w:proofErr w:type="spellEnd"/>
      <w:r w:rsidRPr="003418F7">
        <w:t xml:space="preserve"> - </w:t>
      </w:r>
      <w:proofErr w:type="spellStart"/>
      <w:r w:rsidRPr="003418F7">
        <w:t>d_hat</w:t>
      </w:r>
      <w:proofErr w:type="spellEnd"/>
    </w:p>
    <w:p w14:paraId="53948E6C" w14:textId="77777777" w:rsidR="003418F7" w:rsidRPr="003418F7" w:rsidRDefault="003418F7" w:rsidP="003418F7">
      <w:r w:rsidRPr="003418F7">
        <w:t xml:space="preserve">        F = </w:t>
      </w:r>
      <w:proofErr w:type="spellStart"/>
      <w:proofErr w:type="gramStart"/>
      <w:r w:rsidRPr="003418F7">
        <w:t>self.saturate</w:t>
      </w:r>
      <w:proofErr w:type="spellEnd"/>
      <w:proofErr w:type="gramEnd"/>
      <w:r w:rsidRPr="003418F7">
        <w:t>(</w:t>
      </w:r>
      <w:proofErr w:type="spellStart"/>
      <w:r w:rsidRPr="003418F7">
        <w:t>F_tilde.item</w:t>
      </w:r>
      <w:proofErr w:type="spellEnd"/>
      <w:r w:rsidRPr="003418F7">
        <w:t>(0)+</w:t>
      </w:r>
      <w:proofErr w:type="spellStart"/>
      <w:r w:rsidRPr="003418F7">
        <w:t>F_eq</w:t>
      </w:r>
      <w:proofErr w:type="spellEnd"/>
      <w:r w:rsidRPr="003418F7">
        <w:t>)</w:t>
      </w:r>
    </w:p>
    <w:p w14:paraId="0528BA93" w14:textId="77777777" w:rsidR="003418F7" w:rsidRPr="003418F7" w:rsidRDefault="003418F7" w:rsidP="003418F7">
      <w:r w:rsidRPr="003418F7">
        <w:t xml:space="preserve">        # </w:t>
      </w:r>
      <w:proofErr w:type="gramStart"/>
      <w:r w:rsidRPr="003418F7">
        <w:t>self.F</w:t>
      </w:r>
      <w:proofErr w:type="gramEnd"/>
      <w:r w:rsidRPr="003418F7">
        <w:t>_d1 = F</w:t>
      </w:r>
    </w:p>
    <w:p w14:paraId="068A5E1E" w14:textId="77777777" w:rsidR="003418F7" w:rsidRPr="003418F7" w:rsidRDefault="003418F7" w:rsidP="003418F7">
      <w:r w:rsidRPr="003418F7">
        <w:t xml:space="preserve">        </w:t>
      </w:r>
      <w:proofErr w:type="gramStart"/>
      <w:r w:rsidRPr="003418F7">
        <w:t>self.F</w:t>
      </w:r>
      <w:proofErr w:type="gramEnd"/>
      <w:r w:rsidRPr="003418F7">
        <w:t xml:space="preserve">_d1 = </w:t>
      </w:r>
      <w:proofErr w:type="spellStart"/>
      <w:r w:rsidRPr="003418F7">
        <w:t>F_tilde</w:t>
      </w:r>
      <w:proofErr w:type="spellEnd"/>
      <w:r w:rsidRPr="003418F7">
        <w:t xml:space="preserve"> #make sure down below in the observer that F_d1 *does not* include </w:t>
      </w:r>
      <w:proofErr w:type="spellStart"/>
      <w:r w:rsidRPr="003418F7">
        <w:t>F_eq</w:t>
      </w:r>
      <w:proofErr w:type="spellEnd"/>
    </w:p>
    <w:p w14:paraId="054947AB" w14:textId="77777777" w:rsidR="003418F7" w:rsidRPr="003418F7" w:rsidRDefault="003418F7" w:rsidP="003418F7">
      <w:r w:rsidRPr="003418F7">
        <w:t xml:space="preserve">        return F, </w:t>
      </w:r>
      <w:proofErr w:type="spellStart"/>
      <w:r w:rsidRPr="003418F7">
        <w:t>x_hat</w:t>
      </w:r>
      <w:proofErr w:type="spellEnd"/>
      <w:r w:rsidRPr="003418F7">
        <w:t xml:space="preserve">, </w:t>
      </w:r>
      <w:proofErr w:type="spellStart"/>
      <w:r w:rsidRPr="003418F7">
        <w:t>d_</w:t>
      </w:r>
      <w:proofErr w:type="gramStart"/>
      <w:r w:rsidRPr="003418F7">
        <w:t>hat</w:t>
      </w:r>
      <w:proofErr w:type="spellEnd"/>
      <w:proofErr w:type="gramEnd"/>
    </w:p>
    <w:p w14:paraId="674F2962" w14:textId="77777777" w:rsidR="003418F7" w:rsidRPr="003418F7" w:rsidRDefault="003418F7" w:rsidP="003418F7"/>
    <w:p w14:paraId="62F392A1" w14:textId="77777777" w:rsidR="003418F7" w:rsidRPr="003418F7" w:rsidRDefault="003418F7" w:rsidP="003418F7">
      <w:r w:rsidRPr="003418F7">
        <w:t xml:space="preserve">    def </w:t>
      </w:r>
      <w:proofErr w:type="spellStart"/>
      <w:r w:rsidRPr="003418F7">
        <w:t>update_</w:t>
      </w:r>
      <w:proofErr w:type="gramStart"/>
      <w:r w:rsidRPr="003418F7">
        <w:t>observer</w:t>
      </w:r>
      <w:proofErr w:type="spellEnd"/>
      <w:r w:rsidRPr="003418F7">
        <w:t>(</w:t>
      </w:r>
      <w:proofErr w:type="gramEnd"/>
      <w:r w:rsidRPr="003418F7">
        <w:t>self, y):</w:t>
      </w:r>
    </w:p>
    <w:p w14:paraId="354D1842" w14:textId="77777777" w:rsidR="003418F7" w:rsidRPr="003418F7" w:rsidRDefault="003418F7" w:rsidP="003418F7">
      <w:r w:rsidRPr="003418F7">
        <w:t xml:space="preserve">        # </w:t>
      </w:r>
      <w:proofErr w:type="gramStart"/>
      <w:r w:rsidRPr="003418F7">
        <w:t>update</w:t>
      </w:r>
      <w:proofErr w:type="gramEnd"/>
      <w:r w:rsidRPr="003418F7">
        <w:t xml:space="preserve"> the observer using RK4 integration</w:t>
      </w:r>
    </w:p>
    <w:p w14:paraId="69A879C9" w14:textId="77777777" w:rsidR="003418F7" w:rsidRPr="003418F7" w:rsidRDefault="003418F7" w:rsidP="003418F7">
      <w:r w:rsidRPr="003418F7">
        <w:t xml:space="preserve">        F1 = </w:t>
      </w:r>
      <w:proofErr w:type="spellStart"/>
      <w:proofErr w:type="gramStart"/>
      <w:r w:rsidRPr="003418F7">
        <w:t>self.observer</w:t>
      </w:r>
      <w:proofErr w:type="gramEnd"/>
      <w:r w:rsidRPr="003418F7">
        <w:t>_f</w:t>
      </w:r>
      <w:proofErr w:type="spellEnd"/>
      <w:r w:rsidRPr="003418F7">
        <w:t>(</w:t>
      </w:r>
      <w:proofErr w:type="spellStart"/>
      <w:r w:rsidRPr="003418F7">
        <w:t>self.obs_state</w:t>
      </w:r>
      <w:proofErr w:type="spellEnd"/>
      <w:r w:rsidRPr="003418F7">
        <w:t>, y)</w:t>
      </w:r>
    </w:p>
    <w:p w14:paraId="7F54FDBD" w14:textId="77777777" w:rsidR="003418F7" w:rsidRPr="003418F7" w:rsidRDefault="003418F7" w:rsidP="003418F7">
      <w:r w:rsidRPr="003418F7">
        <w:t xml:space="preserve">        F2 = </w:t>
      </w:r>
      <w:proofErr w:type="spellStart"/>
      <w:proofErr w:type="gramStart"/>
      <w:r w:rsidRPr="003418F7">
        <w:t>self.observer</w:t>
      </w:r>
      <w:proofErr w:type="gramEnd"/>
      <w:r w:rsidRPr="003418F7">
        <w:t>_f</w:t>
      </w:r>
      <w:proofErr w:type="spellEnd"/>
      <w:r w:rsidRPr="003418F7">
        <w:t>(</w:t>
      </w:r>
      <w:proofErr w:type="spellStart"/>
      <w:r w:rsidRPr="003418F7">
        <w:t>self.obs_state</w:t>
      </w:r>
      <w:proofErr w:type="spellEnd"/>
      <w:r w:rsidRPr="003418F7">
        <w:t xml:space="preserve"> + P.Ts / 2 * F1, y)</w:t>
      </w:r>
    </w:p>
    <w:p w14:paraId="7A97472C" w14:textId="77777777" w:rsidR="003418F7" w:rsidRPr="003418F7" w:rsidRDefault="003418F7" w:rsidP="003418F7">
      <w:r w:rsidRPr="003418F7">
        <w:lastRenderedPageBreak/>
        <w:t xml:space="preserve">        F3 = </w:t>
      </w:r>
      <w:proofErr w:type="spellStart"/>
      <w:proofErr w:type="gramStart"/>
      <w:r w:rsidRPr="003418F7">
        <w:t>self.observer</w:t>
      </w:r>
      <w:proofErr w:type="gramEnd"/>
      <w:r w:rsidRPr="003418F7">
        <w:t>_f</w:t>
      </w:r>
      <w:proofErr w:type="spellEnd"/>
      <w:r w:rsidRPr="003418F7">
        <w:t>(</w:t>
      </w:r>
      <w:proofErr w:type="spellStart"/>
      <w:r w:rsidRPr="003418F7">
        <w:t>self.obs_state</w:t>
      </w:r>
      <w:proofErr w:type="spellEnd"/>
      <w:r w:rsidRPr="003418F7">
        <w:t xml:space="preserve"> + P.Ts / 2 * F2, y)</w:t>
      </w:r>
    </w:p>
    <w:p w14:paraId="18926B95" w14:textId="77777777" w:rsidR="003418F7" w:rsidRPr="003418F7" w:rsidRDefault="003418F7" w:rsidP="003418F7">
      <w:r w:rsidRPr="003418F7">
        <w:t xml:space="preserve">        F4 = </w:t>
      </w:r>
      <w:proofErr w:type="spellStart"/>
      <w:proofErr w:type="gramStart"/>
      <w:r w:rsidRPr="003418F7">
        <w:t>self.observer</w:t>
      </w:r>
      <w:proofErr w:type="gramEnd"/>
      <w:r w:rsidRPr="003418F7">
        <w:t>_f</w:t>
      </w:r>
      <w:proofErr w:type="spellEnd"/>
      <w:r w:rsidRPr="003418F7">
        <w:t>(</w:t>
      </w:r>
      <w:proofErr w:type="spellStart"/>
      <w:r w:rsidRPr="003418F7">
        <w:t>self.obs_state</w:t>
      </w:r>
      <w:proofErr w:type="spellEnd"/>
      <w:r w:rsidRPr="003418F7">
        <w:t xml:space="preserve"> + P.Ts * F3, y)</w:t>
      </w:r>
    </w:p>
    <w:p w14:paraId="4435EBB3" w14:textId="77777777" w:rsidR="003418F7" w:rsidRPr="003418F7" w:rsidRDefault="003418F7" w:rsidP="003418F7">
      <w:r w:rsidRPr="003418F7">
        <w:t xml:space="preserve">        </w:t>
      </w:r>
      <w:proofErr w:type="spellStart"/>
      <w:r w:rsidRPr="003418F7">
        <w:t>self.obs_state</w:t>
      </w:r>
      <w:proofErr w:type="spellEnd"/>
      <w:r w:rsidRPr="003418F7">
        <w:t xml:space="preserve"> += </w:t>
      </w:r>
      <w:proofErr w:type="gramStart"/>
      <w:r w:rsidRPr="003418F7">
        <w:t>P.Ts</w:t>
      </w:r>
      <w:proofErr w:type="gramEnd"/>
      <w:r w:rsidRPr="003418F7">
        <w:t xml:space="preserve"> / 6 * (F1 + 2 * F2 + 2 * F3 + F4)</w:t>
      </w:r>
    </w:p>
    <w:p w14:paraId="63A0112F" w14:textId="77777777" w:rsidR="003418F7" w:rsidRPr="003418F7" w:rsidRDefault="003418F7" w:rsidP="003418F7">
      <w:r w:rsidRPr="003418F7">
        <w:t xml:space="preserve">        </w:t>
      </w:r>
      <w:proofErr w:type="spellStart"/>
      <w:r w:rsidRPr="003418F7">
        <w:t>x_hat</w:t>
      </w:r>
      <w:proofErr w:type="spellEnd"/>
      <w:r w:rsidRPr="003418F7">
        <w:t xml:space="preserve"> = </w:t>
      </w:r>
      <w:proofErr w:type="spellStart"/>
      <w:r w:rsidRPr="003418F7">
        <w:t>self.obs_</w:t>
      </w:r>
      <w:proofErr w:type="gramStart"/>
      <w:r w:rsidRPr="003418F7">
        <w:t>state</w:t>
      </w:r>
      <w:proofErr w:type="spellEnd"/>
      <w:r w:rsidRPr="003418F7">
        <w:t>[</w:t>
      </w:r>
      <w:proofErr w:type="gramEnd"/>
      <w:r w:rsidRPr="003418F7">
        <w:t>0:2]</w:t>
      </w:r>
    </w:p>
    <w:p w14:paraId="0EC02C24" w14:textId="77777777" w:rsidR="003418F7" w:rsidRPr="003418F7" w:rsidRDefault="003418F7" w:rsidP="003418F7">
      <w:r w:rsidRPr="003418F7">
        <w:t xml:space="preserve">        </w:t>
      </w:r>
      <w:proofErr w:type="spellStart"/>
      <w:r w:rsidRPr="003418F7">
        <w:t>d_hat</w:t>
      </w:r>
      <w:proofErr w:type="spellEnd"/>
      <w:r w:rsidRPr="003418F7">
        <w:t xml:space="preserve"> = </w:t>
      </w:r>
      <w:proofErr w:type="spellStart"/>
      <w:r w:rsidRPr="003418F7">
        <w:t>self.obs_</w:t>
      </w:r>
      <w:proofErr w:type="gramStart"/>
      <w:r w:rsidRPr="003418F7">
        <w:t>state</w:t>
      </w:r>
      <w:proofErr w:type="spellEnd"/>
      <w:r w:rsidRPr="003418F7">
        <w:t>[</w:t>
      </w:r>
      <w:proofErr w:type="gramEnd"/>
      <w:r w:rsidRPr="003418F7">
        <w:t>2][0]</w:t>
      </w:r>
    </w:p>
    <w:p w14:paraId="7D6A226A" w14:textId="77777777" w:rsidR="003418F7" w:rsidRPr="003418F7" w:rsidRDefault="003418F7" w:rsidP="003418F7">
      <w:r w:rsidRPr="003418F7">
        <w:t xml:space="preserve">        return </w:t>
      </w:r>
      <w:proofErr w:type="spellStart"/>
      <w:r w:rsidRPr="003418F7">
        <w:t>x_hat</w:t>
      </w:r>
      <w:proofErr w:type="spellEnd"/>
      <w:r w:rsidRPr="003418F7">
        <w:t xml:space="preserve">, </w:t>
      </w:r>
      <w:proofErr w:type="spellStart"/>
      <w:r w:rsidRPr="003418F7">
        <w:t>d_</w:t>
      </w:r>
      <w:proofErr w:type="gramStart"/>
      <w:r w:rsidRPr="003418F7">
        <w:t>hat</w:t>
      </w:r>
      <w:proofErr w:type="spellEnd"/>
      <w:proofErr w:type="gramEnd"/>
    </w:p>
    <w:p w14:paraId="6BB72555" w14:textId="77777777" w:rsidR="003418F7" w:rsidRPr="003418F7" w:rsidRDefault="003418F7" w:rsidP="003418F7"/>
    <w:p w14:paraId="6C200C36" w14:textId="77777777" w:rsidR="003418F7" w:rsidRPr="003418F7" w:rsidRDefault="003418F7" w:rsidP="003418F7">
      <w:r w:rsidRPr="003418F7">
        <w:t xml:space="preserve">    def </w:t>
      </w:r>
      <w:proofErr w:type="spellStart"/>
      <w:r w:rsidRPr="003418F7">
        <w:t>observer_</w:t>
      </w:r>
      <w:proofErr w:type="gramStart"/>
      <w:r w:rsidRPr="003418F7">
        <w:t>f</w:t>
      </w:r>
      <w:proofErr w:type="spellEnd"/>
      <w:r w:rsidRPr="003418F7">
        <w:t>(</w:t>
      </w:r>
      <w:proofErr w:type="gramEnd"/>
      <w:r w:rsidRPr="003418F7">
        <w:t xml:space="preserve">self, </w:t>
      </w:r>
      <w:proofErr w:type="spellStart"/>
      <w:r w:rsidRPr="003418F7">
        <w:t>x_hat</w:t>
      </w:r>
      <w:proofErr w:type="spellEnd"/>
      <w:r w:rsidRPr="003418F7">
        <w:t>, y):</w:t>
      </w:r>
    </w:p>
    <w:p w14:paraId="248167D5" w14:textId="77777777" w:rsidR="003418F7" w:rsidRPr="003418F7" w:rsidRDefault="003418F7" w:rsidP="003418F7">
      <w:r w:rsidRPr="003418F7">
        <w:t>        #</w:t>
      </w:r>
      <w:proofErr w:type="gramStart"/>
      <w:r w:rsidRPr="003418F7">
        <w:t>this</w:t>
      </w:r>
      <w:proofErr w:type="gramEnd"/>
      <w:r w:rsidRPr="003418F7">
        <w:t xml:space="preserve"> is called in the update observer function for RK4</w:t>
      </w:r>
    </w:p>
    <w:p w14:paraId="137925BB" w14:textId="77777777" w:rsidR="003418F7" w:rsidRPr="003418F7" w:rsidRDefault="003418F7" w:rsidP="003418F7">
      <w:r w:rsidRPr="003418F7">
        <w:t xml:space="preserve">        # </w:t>
      </w:r>
      <w:proofErr w:type="spellStart"/>
      <w:r w:rsidRPr="003418F7">
        <w:t>xhat</w:t>
      </w:r>
      <w:proofErr w:type="spellEnd"/>
      <w:r w:rsidRPr="003418F7">
        <w:t xml:space="preserve"> = [</w:t>
      </w:r>
      <w:proofErr w:type="spellStart"/>
      <w:r w:rsidRPr="003418F7">
        <w:t>z_hat</w:t>
      </w:r>
      <w:proofErr w:type="spellEnd"/>
      <w:r w:rsidRPr="003418F7">
        <w:t xml:space="preserve">, </w:t>
      </w:r>
      <w:proofErr w:type="spellStart"/>
      <w:r w:rsidRPr="003418F7">
        <w:t>zdot_hat</w:t>
      </w:r>
      <w:proofErr w:type="spellEnd"/>
      <w:r w:rsidRPr="003418F7">
        <w:t>]</w:t>
      </w:r>
    </w:p>
    <w:p w14:paraId="29A9381F" w14:textId="77777777" w:rsidR="003418F7" w:rsidRPr="003418F7" w:rsidRDefault="003418F7" w:rsidP="003418F7">
      <w:r w:rsidRPr="003418F7">
        <w:t xml:space="preserve">        </w:t>
      </w:r>
    </w:p>
    <w:p w14:paraId="5BDAD826" w14:textId="77777777" w:rsidR="003418F7" w:rsidRPr="003418F7" w:rsidRDefault="003418F7" w:rsidP="003418F7">
      <w:r w:rsidRPr="003418F7">
        <w:t xml:space="preserve">        # </w:t>
      </w:r>
      <w:proofErr w:type="spellStart"/>
      <w:r w:rsidRPr="003418F7">
        <w:t>xhatdot</w:t>
      </w:r>
      <w:proofErr w:type="spellEnd"/>
      <w:r w:rsidRPr="003418F7">
        <w:t xml:space="preserve"> = A*(</w:t>
      </w:r>
      <w:proofErr w:type="spellStart"/>
      <w:r w:rsidRPr="003418F7">
        <w:t>xhat-xe</w:t>
      </w:r>
      <w:proofErr w:type="spellEnd"/>
      <w:r w:rsidRPr="003418F7">
        <w:t>) + B*(u-</w:t>
      </w:r>
      <w:proofErr w:type="spellStart"/>
      <w:r w:rsidRPr="003418F7">
        <w:t>ue</w:t>
      </w:r>
      <w:proofErr w:type="spellEnd"/>
      <w:r w:rsidRPr="003418F7">
        <w:t>) + L(y-C*</w:t>
      </w:r>
      <w:proofErr w:type="spellStart"/>
      <w:r w:rsidRPr="003418F7">
        <w:t>xhat</w:t>
      </w:r>
      <w:proofErr w:type="spellEnd"/>
      <w:r w:rsidRPr="003418F7">
        <w:t>)</w:t>
      </w:r>
    </w:p>
    <w:p w14:paraId="75A3104E" w14:textId="77777777" w:rsidR="003418F7" w:rsidRPr="003418F7" w:rsidRDefault="003418F7" w:rsidP="003418F7">
      <w:r w:rsidRPr="003418F7">
        <w:t xml:space="preserve">        </w:t>
      </w:r>
      <w:proofErr w:type="gramStart"/>
      <w:r w:rsidRPr="003418F7">
        <w:t>#!is</w:t>
      </w:r>
      <w:proofErr w:type="gramEnd"/>
      <w:r w:rsidRPr="003418F7">
        <w:t xml:space="preserve"> it always going to be B1 and A2 and C2 </w:t>
      </w:r>
      <w:proofErr w:type="spellStart"/>
      <w:r w:rsidRPr="003418F7">
        <w:t>etc</w:t>
      </w:r>
      <w:proofErr w:type="spellEnd"/>
      <w:r w:rsidRPr="003418F7">
        <w:t>????</w:t>
      </w:r>
    </w:p>
    <w:p w14:paraId="0BB56CC3" w14:textId="77777777" w:rsidR="003418F7" w:rsidRPr="003418F7" w:rsidRDefault="003418F7" w:rsidP="003418F7">
      <w:r w:rsidRPr="003418F7">
        <w:t xml:space="preserve">        </w:t>
      </w:r>
      <w:proofErr w:type="spellStart"/>
      <w:r w:rsidRPr="003418F7">
        <w:t>xhat_dot</w:t>
      </w:r>
      <w:proofErr w:type="spellEnd"/>
      <w:r w:rsidRPr="003418F7">
        <w:t xml:space="preserve"> = </w:t>
      </w:r>
      <w:proofErr w:type="gramStart"/>
      <w:r w:rsidRPr="003418F7">
        <w:t>self.A</w:t>
      </w:r>
      <w:proofErr w:type="gramEnd"/>
      <w:r w:rsidRPr="003418F7">
        <w:t xml:space="preserve">2 @ </w:t>
      </w:r>
      <w:proofErr w:type="spellStart"/>
      <w:r w:rsidRPr="003418F7">
        <w:t>x_hat</w:t>
      </w:r>
      <w:proofErr w:type="spellEnd"/>
      <w:r w:rsidRPr="003418F7">
        <w:t>\</w:t>
      </w:r>
    </w:p>
    <w:p w14:paraId="4A1A2205" w14:textId="77777777" w:rsidR="003418F7" w:rsidRPr="003418F7" w:rsidRDefault="003418F7" w:rsidP="003418F7">
      <w:r w:rsidRPr="003418F7">
        <w:t xml:space="preserve">                   + </w:t>
      </w:r>
      <w:proofErr w:type="gramStart"/>
      <w:r w:rsidRPr="003418F7">
        <w:t>self.B</w:t>
      </w:r>
      <w:proofErr w:type="gramEnd"/>
      <w:r w:rsidRPr="003418F7">
        <w:t>1 * (self.F_d1)\</w:t>
      </w:r>
    </w:p>
    <w:p w14:paraId="679807F5" w14:textId="77777777" w:rsidR="003418F7" w:rsidRPr="003418F7" w:rsidRDefault="003418F7" w:rsidP="003418F7">
      <w:r w:rsidRPr="003418F7">
        <w:t xml:space="preserve">                   + </w:t>
      </w:r>
      <w:proofErr w:type="gramStart"/>
      <w:r w:rsidRPr="003418F7">
        <w:t>self.L</w:t>
      </w:r>
      <w:proofErr w:type="gramEnd"/>
      <w:r w:rsidRPr="003418F7">
        <w:t xml:space="preserve">2 * (y - self.C2 @ </w:t>
      </w:r>
      <w:proofErr w:type="spellStart"/>
      <w:r w:rsidRPr="003418F7">
        <w:t>x_hat</w:t>
      </w:r>
      <w:proofErr w:type="spellEnd"/>
      <w:r w:rsidRPr="003418F7">
        <w:t>)</w:t>
      </w:r>
    </w:p>
    <w:p w14:paraId="4E7642A8" w14:textId="77777777" w:rsidR="003418F7" w:rsidRPr="003418F7" w:rsidRDefault="003418F7" w:rsidP="003418F7">
      <w:r w:rsidRPr="003418F7">
        <w:t xml:space="preserve">        return </w:t>
      </w:r>
      <w:proofErr w:type="spellStart"/>
      <w:r w:rsidRPr="003418F7">
        <w:t>xhat_</w:t>
      </w:r>
      <w:proofErr w:type="gramStart"/>
      <w:r w:rsidRPr="003418F7">
        <w:t>dot</w:t>
      </w:r>
      <w:proofErr w:type="spellEnd"/>
      <w:proofErr w:type="gramEnd"/>
    </w:p>
    <w:p w14:paraId="29E7FC27" w14:textId="77777777" w:rsidR="003418F7" w:rsidRPr="003418F7" w:rsidRDefault="003418F7" w:rsidP="003418F7">
      <w:r w:rsidRPr="003418F7">
        <w:t xml:space="preserve">    </w:t>
      </w:r>
    </w:p>
    <w:p w14:paraId="43C124D5" w14:textId="77777777" w:rsidR="003418F7" w:rsidRPr="003418F7" w:rsidRDefault="003418F7" w:rsidP="003418F7">
      <w:r w:rsidRPr="003418F7">
        <w:t>    def saturate(</w:t>
      </w:r>
      <w:proofErr w:type="spellStart"/>
      <w:proofErr w:type="gramStart"/>
      <w:r w:rsidRPr="003418F7">
        <w:t>self,u</w:t>
      </w:r>
      <w:proofErr w:type="spellEnd"/>
      <w:proofErr w:type="gramEnd"/>
      <w:r w:rsidRPr="003418F7">
        <w:t>):</w:t>
      </w:r>
    </w:p>
    <w:p w14:paraId="63AECFDA" w14:textId="77777777" w:rsidR="003418F7" w:rsidRPr="003418F7" w:rsidRDefault="003418F7" w:rsidP="003418F7">
      <w:r w:rsidRPr="003418F7">
        <w:t xml:space="preserve">        if abs(u) &gt; </w:t>
      </w:r>
      <w:proofErr w:type="spellStart"/>
      <w:proofErr w:type="gramStart"/>
      <w:r w:rsidRPr="003418F7">
        <w:t>self.limit</w:t>
      </w:r>
      <w:proofErr w:type="spellEnd"/>
      <w:proofErr w:type="gramEnd"/>
      <w:r w:rsidRPr="003418F7">
        <w:t>:</w:t>
      </w:r>
    </w:p>
    <w:p w14:paraId="4468BB2E" w14:textId="77777777" w:rsidR="003418F7" w:rsidRPr="003418F7" w:rsidRDefault="003418F7" w:rsidP="003418F7">
      <w:r w:rsidRPr="003418F7">
        <w:t xml:space="preserve">            u = </w:t>
      </w:r>
      <w:proofErr w:type="spellStart"/>
      <w:proofErr w:type="gramStart"/>
      <w:r w:rsidRPr="003418F7">
        <w:t>self.limit</w:t>
      </w:r>
      <w:proofErr w:type="spellEnd"/>
      <w:proofErr w:type="gramEnd"/>
      <w:r w:rsidRPr="003418F7">
        <w:t>*</w:t>
      </w:r>
      <w:proofErr w:type="spellStart"/>
      <w:r w:rsidRPr="003418F7">
        <w:t>np.sign</w:t>
      </w:r>
      <w:proofErr w:type="spellEnd"/>
      <w:r w:rsidRPr="003418F7">
        <w:t>(u)</w:t>
      </w:r>
    </w:p>
    <w:p w14:paraId="00E1BD84" w14:textId="77777777" w:rsidR="003418F7" w:rsidRPr="003418F7" w:rsidRDefault="003418F7" w:rsidP="003418F7">
      <w:r w:rsidRPr="003418F7">
        <w:t xml:space="preserve">        return </w:t>
      </w:r>
      <w:proofErr w:type="gramStart"/>
      <w:r w:rsidRPr="003418F7">
        <w:t>u</w:t>
      </w:r>
      <w:proofErr w:type="gramEnd"/>
    </w:p>
    <w:p w14:paraId="6F301058" w14:textId="77777777" w:rsidR="003418F7" w:rsidRPr="003418F7" w:rsidRDefault="003418F7" w:rsidP="003418F7"/>
    <w:p w14:paraId="21F0044C" w14:textId="77777777" w:rsidR="003418F7" w:rsidRPr="003418F7" w:rsidRDefault="003418F7" w:rsidP="003418F7">
      <w:r w:rsidRPr="003418F7">
        <w:t>#</w:t>
      </w:r>
      <w:proofErr w:type="gramStart"/>
      <w:r w:rsidRPr="003418F7">
        <w:t>this</w:t>
      </w:r>
      <w:proofErr w:type="gramEnd"/>
      <w:r w:rsidRPr="003418F7">
        <w:t xml:space="preserve"> is the saturate function he gave us, I am going to use the one from the practice final</w:t>
      </w:r>
    </w:p>
    <w:p w14:paraId="0FE18E16" w14:textId="77777777" w:rsidR="003418F7" w:rsidRPr="003418F7" w:rsidRDefault="003418F7" w:rsidP="003418F7">
      <w:r w:rsidRPr="003418F7">
        <w:t xml:space="preserve"># def </w:t>
      </w:r>
      <w:proofErr w:type="gramStart"/>
      <w:r w:rsidRPr="003418F7">
        <w:t>saturate(</w:t>
      </w:r>
      <w:proofErr w:type="gramEnd"/>
      <w:r w:rsidRPr="003418F7">
        <w:t>u, limit):</w:t>
      </w:r>
    </w:p>
    <w:p w14:paraId="5B14977D" w14:textId="77777777" w:rsidR="003418F7" w:rsidRPr="003418F7" w:rsidRDefault="003418F7" w:rsidP="003418F7">
      <w:r w:rsidRPr="003418F7">
        <w:t xml:space="preserve">#     </w:t>
      </w:r>
      <w:proofErr w:type="gramStart"/>
      <w:r w:rsidRPr="003418F7">
        <w:t>if</w:t>
      </w:r>
      <w:proofErr w:type="gramEnd"/>
      <w:r w:rsidRPr="003418F7">
        <w:t xml:space="preserve"> abs(u) &gt; limit:</w:t>
      </w:r>
    </w:p>
    <w:p w14:paraId="40048AC6" w14:textId="77777777" w:rsidR="003418F7" w:rsidRPr="003418F7" w:rsidRDefault="003418F7" w:rsidP="003418F7">
      <w:r w:rsidRPr="003418F7">
        <w:t xml:space="preserve">#         u = limit * </w:t>
      </w:r>
      <w:proofErr w:type="spellStart"/>
      <w:proofErr w:type="gramStart"/>
      <w:r w:rsidRPr="003418F7">
        <w:t>np.sign</w:t>
      </w:r>
      <w:proofErr w:type="spellEnd"/>
      <w:proofErr w:type="gramEnd"/>
      <w:r w:rsidRPr="003418F7">
        <w:t>(u)</w:t>
      </w:r>
    </w:p>
    <w:p w14:paraId="094CAB25" w14:textId="77777777" w:rsidR="003418F7" w:rsidRPr="003418F7" w:rsidRDefault="003418F7" w:rsidP="003418F7">
      <w:r w:rsidRPr="003418F7">
        <w:t>#     return u</w:t>
      </w:r>
    </w:p>
    <w:p w14:paraId="5D4E5C6B" w14:textId="77777777" w:rsidR="003418F7" w:rsidRPr="003418F7" w:rsidRDefault="003418F7" w:rsidP="003418F7"/>
    <w:p w14:paraId="7BF210E9" w14:textId="77777777" w:rsidR="003418F7" w:rsidRDefault="003418F7" w:rsidP="001F2AD0"/>
    <w:p w14:paraId="709596FB" w14:textId="034DC37B" w:rsidR="0095559B" w:rsidRDefault="0095559B" w:rsidP="0095559B">
      <w:pPr>
        <w:pStyle w:val="Heading1"/>
      </w:pPr>
      <w:r>
        <w:t xml:space="preserve">Part </w:t>
      </w:r>
      <w:r w:rsidR="00810DDF">
        <w:t>4</w:t>
      </w:r>
      <w:r>
        <w:t xml:space="preserve">. </w:t>
      </w:r>
      <w:proofErr w:type="spellStart"/>
      <w:r>
        <w:t>Loopshaping</w:t>
      </w:r>
      <w:proofErr w:type="spellEnd"/>
    </w:p>
    <w:p w14:paraId="35CE1C5C" w14:textId="77777777" w:rsidR="0095559B" w:rsidRDefault="0095559B" w:rsidP="0095559B"/>
    <w:p w14:paraId="4A122F2B" w14:textId="70473E30" w:rsidR="0095559B" w:rsidRDefault="00810DDF" w:rsidP="0095559B">
      <w:proofErr w:type="gramStart"/>
      <w:r>
        <w:t>4</w:t>
      </w:r>
      <w:r w:rsidR="00B1313F">
        <w:t>.</w:t>
      </w:r>
      <w:r>
        <w:t>6</w:t>
      </w:r>
      <w:r w:rsidR="0095559B">
        <w:t xml:space="preserve">  Insert</w:t>
      </w:r>
      <w:proofErr w:type="gramEnd"/>
      <w:r w:rsidR="0095559B">
        <w:t xml:space="preserve"> the Bode plots for the PID controlled plant, and the </w:t>
      </w:r>
      <w:proofErr w:type="spellStart"/>
      <w:r w:rsidR="0095559B">
        <w:t>loopshaped</w:t>
      </w:r>
      <w:proofErr w:type="spellEnd"/>
      <w:r w:rsidR="0095559B">
        <w:t xml:space="preserve"> controlled plant below this line.</w:t>
      </w:r>
    </w:p>
    <w:p w14:paraId="18F9350E" w14:textId="708B7D4E" w:rsidR="003D6A7A" w:rsidRDefault="003D6A7A" w:rsidP="0095559B">
      <w:r w:rsidRPr="003D6A7A">
        <w:lastRenderedPageBreak/>
        <w:drawing>
          <wp:inline distT="0" distB="0" distL="0" distR="0" wp14:anchorId="3252FB58" wp14:editId="1C7FA4A9">
            <wp:extent cx="5486400" cy="4286250"/>
            <wp:effectExtent l="0" t="0" r="0" b="0"/>
            <wp:docPr id="8" name="Picture 8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Chart, line chart&#10;&#10;Description automatically generated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28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B8287B" w14:textId="77777777" w:rsidR="003D6A7A" w:rsidRDefault="003D6A7A" w:rsidP="0095559B">
      <w:pPr>
        <w:rPr>
          <w:i/>
          <w:iCs/>
        </w:rPr>
      </w:pPr>
    </w:p>
    <w:p w14:paraId="6E9683B0" w14:textId="2C6D3002" w:rsidR="003D6A7A" w:rsidRPr="003D6A7A" w:rsidRDefault="003D6A7A" w:rsidP="0095559B">
      <w:pPr>
        <w:rPr>
          <w:i/>
          <w:iCs/>
        </w:rPr>
      </w:pPr>
      <w:r>
        <w:rPr>
          <w:i/>
          <w:iCs/>
        </w:rPr>
        <w:t xml:space="preserve">This plot below I used to help tune </w:t>
      </w:r>
      <w:proofErr w:type="spellStart"/>
      <w:r>
        <w:rPr>
          <w:i/>
          <w:iCs/>
        </w:rPr>
        <w:t>etc</w:t>
      </w:r>
      <w:proofErr w:type="spellEnd"/>
      <w:r>
        <w:rPr>
          <w:i/>
          <w:iCs/>
        </w:rPr>
        <w:t>…</w:t>
      </w:r>
    </w:p>
    <w:p w14:paraId="2E8CC208" w14:textId="59582372" w:rsidR="00E31DDB" w:rsidRDefault="00E31DDB" w:rsidP="0095559B">
      <w:r w:rsidRPr="00E31DDB">
        <w:drawing>
          <wp:inline distT="0" distB="0" distL="0" distR="0" wp14:anchorId="2554C3C7" wp14:editId="0FA3AE19">
            <wp:extent cx="4434906" cy="3567430"/>
            <wp:effectExtent l="0" t="0" r="3810" b="0"/>
            <wp:docPr id="7" name="Picture 7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Chart, line chart&#10;&#10;Description automatically generated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440875" cy="3572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A86F52" w14:textId="77777777" w:rsidR="0095559B" w:rsidRDefault="0095559B" w:rsidP="0095559B"/>
    <w:p w14:paraId="6ED170C8" w14:textId="77777777" w:rsidR="00837659" w:rsidRDefault="00810DDF" w:rsidP="0095559B">
      <w:proofErr w:type="gramStart"/>
      <w:r>
        <w:t>4</w:t>
      </w:r>
      <w:r w:rsidR="00B1313F">
        <w:t>.</w:t>
      </w:r>
      <w:r>
        <w:t>7</w:t>
      </w:r>
      <w:r w:rsidR="0095559B">
        <w:t xml:space="preserve">  Insert</w:t>
      </w:r>
      <w:proofErr w:type="gramEnd"/>
      <w:r w:rsidR="0095559B">
        <w:t xml:space="preserve"> simulation results for the </w:t>
      </w:r>
      <w:proofErr w:type="spellStart"/>
      <w:r w:rsidR="0095559B">
        <w:t>loopshaping</w:t>
      </w:r>
      <w:proofErr w:type="spellEnd"/>
      <w:r w:rsidR="0095559B">
        <w:t xml:space="preserve"> controller below this line. </w:t>
      </w:r>
    </w:p>
    <w:p w14:paraId="2A3D16BB" w14:textId="64A68922" w:rsidR="0095559B" w:rsidRDefault="00837659" w:rsidP="0095559B">
      <w:r w:rsidRPr="00837659">
        <w:drawing>
          <wp:inline distT="0" distB="0" distL="0" distR="0" wp14:anchorId="63E7BDD9" wp14:editId="7DAFBB8B">
            <wp:extent cx="5486400" cy="4476750"/>
            <wp:effectExtent l="0" t="0" r="0" b="0"/>
            <wp:docPr id="9" name="Picture 9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Chart&#10;&#10;Description automatically generated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47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5559B">
        <w:t xml:space="preserve"> </w:t>
      </w:r>
    </w:p>
    <w:p w14:paraId="5BE2728F" w14:textId="77777777" w:rsidR="00CF0D31" w:rsidRDefault="00CF0D31" w:rsidP="00CF0D31"/>
    <w:p w14:paraId="1B87216E" w14:textId="148F5543" w:rsidR="00CF0D31" w:rsidRDefault="00810DDF" w:rsidP="00CF0D31">
      <w:r>
        <w:t>4</w:t>
      </w:r>
      <w:r w:rsidR="00CF0D31">
        <w:t>.</w:t>
      </w:r>
      <w:r>
        <w:t xml:space="preserve">8 </w:t>
      </w:r>
      <w:r w:rsidR="00CF0D31">
        <w:t xml:space="preserve">Insert the </w:t>
      </w:r>
      <w:r w:rsidR="005F1237">
        <w:t xml:space="preserve">file </w:t>
      </w:r>
      <w:r w:rsidR="005F1237" w:rsidRPr="00810DDF">
        <w:rPr>
          <w:rFonts w:ascii="Courier New" w:hAnsi="Courier New" w:cs="Courier New"/>
        </w:rPr>
        <w:t>loopshapeRodMass.py</w:t>
      </w:r>
      <w:r w:rsidR="00CF0D31">
        <w:t xml:space="preserve"> for the controller below this line.</w:t>
      </w:r>
    </w:p>
    <w:p w14:paraId="4D237508" w14:textId="77777777" w:rsidR="00A0247C" w:rsidRPr="00A0247C" w:rsidRDefault="00A0247C" w:rsidP="00A0247C">
      <w:r w:rsidRPr="00A0247C">
        <w:t xml:space="preserve">import </w:t>
      </w:r>
      <w:proofErr w:type="spellStart"/>
      <w:r w:rsidRPr="00A0247C">
        <w:t>slopedMassParam</w:t>
      </w:r>
      <w:proofErr w:type="spellEnd"/>
      <w:r w:rsidRPr="00A0247C">
        <w:t xml:space="preserve"> as </w:t>
      </w:r>
      <w:proofErr w:type="gramStart"/>
      <w:r w:rsidRPr="00A0247C">
        <w:t>P</w:t>
      </w:r>
      <w:proofErr w:type="gramEnd"/>
    </w:p>
    <w:p w14:paraId="644D893F" w14:textId="77777777" w:rsidR="00A0247C" w:rsidRPr="00A0247C" w:rsidRDefault="00A0247C" w:rsidP="00A0247C">
      <w:r w:rsidRPr="00A0247C">
        <w:t xml:space="preserve">import </w:t>
      </w:r>
      <w:proofErr w:type="spellStart"/>
      <w:proofErr w:type="gramStart"/>
      <w:r w:rsidRPr="00A0247C">
        <w:t>matplotlib.pyplot</w:t>
      </w:r>
      <w:proofErr w:type="spellEnd"/>
      <w:proofErr w:type="gramEnd"/>
      <w:r w:rsidRPr="00A0247C">
        <w:t xml:space="preserve"> as </w:t>
      </w:r>
      <w:proofErr w:type="spellStart"/>
      <w:r w:rsidRPr="00A0247C">
        <w:t>plt</w:t>
      </w:r>
      <w:proofErr w:type="spellEnd"/>
    </w:p>
    <w:p w14:paraId="0D9731D2" w14:textId="77777777" w:rsidR="00A0247C" w:rsidRPr="00A0247C" w:rsidRDefault="00A0247C" w:rsidP="00A0247C">
      <w:r w:rsidRPr="00A0247C">
        <w:t xml:space="preserve">from control import </w:t>
      </w:r>
      <w:proofErr w:type="spellStart"/>
      <w:r w:rsidRPr="00A0247C">
        <w:t>TransferFunction</w:t>
      </w:r>
      <w:proofErr w:type="spellEnd"/>
      <w:r w:rsidRPr="00A0247C">
        <w:t xml:space="preserve"> as </w:t>
      </w:r>
      <w:proofErr w:type="spellStart"/>
      <w:r w:rsidRPr="00A0247C">
        <w:t>tf</w:t>
      </w:r>
      <w:proofErr w:type="spellEnd"/>
    </w:p>
    <w:p w14:paraId="7C5F0965" w14:textId="77777777" w:rsidR="00A0247C" w:rsidRPr="00A0247C" w:rsidRDefault="00A0247C" w:rsidP="00A0247C">
      <w:r w:rsidRPr="00A0247C">
        <w:t xml:space="preserve">from control import </w:t>
      </w:r>
      <w:proofErr w:type="spellStart"/>
      <w:r w:rsidRPr="00A0247C">
        <w:t>tf</w:t>
      </w:r>
      <w:proofErr w:type="spellEnd"/>
      <w:r w:rsidRPr="00A0247C">
        <w:t xml:space="preserve">, bode, margin, </w:t>
      </w:r>
      <w:proofErr w:type="spellStart"/>
      <w:r w:rsidRPr="00A0247C">
        <w:t>step_response</w:t>
      </w:r>
      <w:proofErr w:type="spellEnd"/>
      <w:r w:rsidRPr="00A0247C">
        <w:t xml:space="preserve">, </w:t>
      </w:r>
      <w:proofErr w:type="gramStart"/>
      <w:r w:rsidRPr="00A0247C">
        <w:t>mag2db</w:t>
      </w:r>
      <w:proofErr w:type="gramEnd"/>
    </w:p>
    <w:p w14:paraId="64F86C2A" w14:textId="77777777" w:rsidR="00A0247C" w:rsidRPr="00A0247C" w:rsidRDefault="00A0247C" w:rsidP="00A0247C">
      <w:r w:rsidRPr="00A0247C">
        <w:t xml:space="preserve">import </w:t>
      </w:r>
      <w:proofErr w:type="spellStart"/>
      <w:r w:rsidRPr="00A0247C">
        <w:t>numpy</w:t>
      </w:r>
      <w:proofErr w:type="spellEnd"/>
      <w:r w:rsidRPr="00A0247C">
        <w:t xml:space="preserve"> as </w:t>
      </w:r>
      <w:proofErr w:type="gramStart"/>
      <w:r w:rsidRPr="00A0247C">
        <w:t>np</w:t>
      </w:r>
      <w:proofErr w:type="gramEnd"/>
    </w:p>
    <w:p w14:paraId="295A667E" w14:textId="77777777" w:rsidR="00A0247C" w:rsidRPr="00A0247C" w:rsidRDefault="00A0247C" w:rsidP="00A0247C">
      <w:r w:rsidRPr="00A0247C">
        <w:t xml:space="preserve">import </w:t>
      </w:r>
      <w:proofErr w:type="spellStart"/>
      <w:r w:rsidRPr="00A0247C">
        <w:t>loopshape_tools</w:t>
      </w:r>
      <w:proofErr w:type="spellEnd"/>
      <w:r w:rsidRPr="00A0247C">
        <w:t xml:space="preserve"> as </w:t>
      </w:r>
      <w:proofErr w:type="gramStart"/>
      <w:r w:rsidRPr="00A0247C">
        <w:t>ls</w:t>
      </w:r>
      <w:proofErr w:type="gramEnd"/>
    </w:p>
    <w:p w14:paraId="0C1AC472" w14:textId="77777777" w:rsidR="00A0247C" w:rsidRPr="00A0247C" w:rsidRDefault="00A0247C" w:rsidP="00A0247C">
      <w:r w:rsidRPr="00A0247C">
        <w:t xml:space="preserve">from </w:t>
      </w:r>
      <w:proofErr w:type="spellStart"/>
      <w:r w:rsidRPr="00A0247C">
        <w:t>ctrlPID</w:t>
      </w:r>
      <w:proofErr w:type="spellEnd"/>
      <w:r w:rsidRPr="00A0247C">
        <w:t xml:space="preserve"> import </w:t>
      </w:r>
      <w:proofErr w:type="spellStart"/>
      <w:r w:rsidRPr="00A0247C">
        <w:t>ctrlPID</w:t>
      </w:r>
      <w:proofErr w:type="spellEnd"/>
    </w:p>
    <w:p w14:paraId="79EF06A1" w14:textId="77777777" w:rsidR="00A0247C" w:rsidRPr="00A0247C" w:rsidRDefault="00A0247C" w:rsidP="00A0247C">
      <w:r w:rsidRPr="00A0247C">
        <w:t xml:space="preserve">PID = </w:t>
      </w:r>
      <w:proofErr w:type="spellStart"/>
      <w:proofErr w:type="gramStart"/>
      <w:r w:rsidRPr="00A0247C">
        <w:t>ctrlPID</w:t>
      </w:r>
      <w:proofErr w:type="spellEnd"/>
      <w:r w:rsidRPr="00A0247C">
        <w:t>(</w:t>
      </w:r>
      <w:proofErr w:type="gramEnd"/>
      <w:r w:rsidRPr="00A0247C">
        <w:t>)</w:t>
      </w:r>
    </w:p>
    <w:p w14:paraId="61DE37B0" w14:textId="77777777" w:rsidR="00A0247C" w:rsidRPr="00A0247C" w:rsidRDefault="00A0247C" w:rsidP="00A0247C"/>
    <w:p w14:paraId="250B35AD" w14:textId="77777777" w:rsidR="00A0247C" w:rsidRPr="00A0247C" w:rsidRDefault="00A0247C" w:rsidP="00A0247C">
      <w:r w:rsidRPr="00A0247C">
        <w:t># Compute plant transfer functions</w:t>
      </w:r>
    </w:p>
    <w:p w14:paraId="3A17066A" w14:textId="77777777" w:rsidR="00A0247C" w:rsidRPr="00A0247C" w:rsidRDefault="00A0247C" w:rsidP="00A0247C">
      <w:r w:rsidRPr="00A0247C">
        <w:t xml:space="preserve">Plant = </w:t>
      </w:r>
      <w:proofErr w:type="spellStart"/>
      <w:proofErr w:type="gramStart"/>
      <w:r w:rsidRPr="00A0247C">
        <w:t>tf</w:t>
      </w:r>
      <w:proofErr w:type="spellEnd"/>
      <w:r w:rsidRPr="00A0247C">
        <w:t>(</w:t>
      </w:r>
      <w:proofErr w:type="gramEnd"/>
      <w:r w:rsidRPr="00A0247C">
        <w:t>[1.0/(</w:t>
      </w:r>
      <w:proofErr w:type="spellStart"/>
      <w:r w:rsidRPr="00A0247C">
        <w:t>P.m</w:t>
      </w:r>
      <w:proofErr w:type="spellEnd"/>
      <w:r w:rsidRPr="00A0247C">
        <w:t xml:space="preserve"> )], #numerator</w:t>
      </w:r>
    </w:p>
    <w:p w14:paraId="205DDECF" w14:textId="77777777" w:rsidR="00A0247C" w:rsidRPr="00A0247C" w:rsidRDefault="00A0247C" w:rsidP="00A0247C">
      <w:r w:rsidRPr="00A0247C">
        <w:t xml:space="preserve">           [1.0, </w:t>
      </w:r>
      <w:proofErr w:type="spellStart"/>
      <w:r w:rsidRPr="00A0247C">
        <w:t>P.b</w:t>
      </w:r>
      <w:proofErr w:type="spellEnd"/>
      <w:proofErr w:type="gramStart"/>
      <w:r w:rsidRPr="00A0247C">
        <w:t>/(</w:t>
      </w:r>
      <w:proofErr w:type="spellStart"/>
      <w:proofErr w:type="gramEnd"/>
      <w:r w:rsidRPr="00A0247C">
        <w:t>P.m</w:t>
      </w:r>
      <w:proofErr w:type="spellEnd"/>
      <w:r w:rsidRPr="00A0247C">
        <w:t>), P.k1 / (</w:t>
      </w:r>
      <w:proofErr w:type="spellStart"/>
      <w:r w:rsidRPr="00A0247C">
        <w:t>P.m</w:t>
      </w:r>
      <w:proofErr w:type="spellEnd"/>
      <w:r w:rsidRPr="00A0247C">
        <w:t>)]) #this comes from the plant, make sure each term has something, even if a 0.0</w:t>
      </w:r>
    </w:p>
    <w:p w14:paraId="4C397DEB" w14:textId="77777777" w:rsidR="00A0247C" w:rsidRPr="00A0247C" w:rsidRDefault="00A0247C" w:rsidP="00A0247C">
      <w:proofErr w:type="spellStart"/>
      <w:r w:rsidRPr="00A0247C">
        <w:t>C_pid</w:t>
      </w:r>
      <w:proofErr w:type="spellEnd"/>
      <w:r w:rsidRPr="00A0247C">
        <w:t xml:space="preserve"> = </w:t>
      </w:r>
      <w:proofErr w:type="spellStart"/>
      <w:r w:rsidRPr="00A0247C">
        <w:t>tf</w:t>
      </w:r>
      <w:proofErr w:type="spellEnd"/>
      <w:r w:rsidRPr="00A0247C">
        <w:t>([(PID.kd+PID.kp*</w:t>
      </w:r>
      <w:proofErr w:type="spellStart"/>
      <w:r w:rsidRPr="00A0247C">
        <w:t>PID.sigma</w:t>
      </w:r>
      <w:proofErr w:type="spellEnd"/>
      <w:r w:rsidRPr="00A0247C">
        <w:t xml:space="preserve">), </w:t>
      </w:r>
    </w:p>
    <w:p w14:paraId="54A08E97" w14:textId="77777777" w:rsidR="00A0247C" w:rsidRPr="00A0247C" w:rsidRDefault="00A0247C" w:rsidP="00A0247C">
      <w:r w:rsidRPr="00A0247C">
        <w:t>            (PID.kp+PID.ki*</w:t>
      </w:r>
      <w:proofErr w:type="spellStart"/>
      <w:r w:rsidRPr="00A0247C">
        <w:t>PID.sigma</w:t>
      </w:r>
      <w:proofErr w:type="spellEnd"/>
      <w:r w:rsidRPr="00A0247C">
        <w:t xml:space="preserve">), </w:t>
      </w:r>
    </w:p>
    <w:p w14:paraId="2E8B181D" w14:textId="77777777" w:rsidR="00A0247C" w:rsidRPr="00A0247C" w:rsidRDefault="00A0247C" w:rsidP="00A0247C">
      <w:r w:rsidRPr="00A0247C">
        <w:t>            PID.ki],</w:t>
      </w:r>
    </w:p>
    <w:p w14:paraId="2928E189" w14:textId="77777777" w:rsidR="00A0247C" w:rsidRPr="00A0247C" w:rsidRDefault="00A0247C" w:rsidP="00A0247C">
      <w:r w:rsidRPr="00A0247C">
        <w:lastRenderedPageBreak/>
        <w:t>           [</w:t>
      </w:r>
      <w:proofErr w:type="spellStart"/>
      <w:r w:rsidRPr="00A0247C">
        <w:t>PID.sigma</w:t>
      </w:r>
      <w:proofErr w:type="spellEnd"/>
      <w:r w:rsidRPr="00A0247C">
        <w:t xml:space="preserve">, 1, 0]) # this should be the same for every PID controller I </w:t>
      </w:r>
      <w:proofErr w:type="gramStart"/>
      <w:r w:rsidRPr="00A0247C">
        <w:t>believe</w:t>
      </w:r>
      <w:proofErr w:type="gramEnd"/>
    </w:p>
    <w:p w14:paraId="206105CF" w14:textId="77777777" w:rsidR="00A0247C" w:rsidRPr="00A0247C" w:rsidRDefault="00A0247C" w:rsidP="00A0247C"/>
    <w:p w14:paraId="4528A327" w14:textId="77777777" w:rsidR="00A0247C" w:rsidRPr="00A0247C" w:rsidRDefault="00A0247C" w:rsidP="00A0247C">
      <w:r w:rsidRPr="00A0247C">
        <w:t>PLOT = True</w:t>
      </w:r>
    </w:p>
    <w:p w14:paraId="4307D78D" w14:textId="77777777" w:rsidR="00A0247C" w:rsidRPr="00A0247C" w:rsidRDefault="00A0247C" w:rsidP="00A0247C">
      <w:proofErr w:type="spellStart"/>
      <w:r w:rsidRPr="00A0247C">
        <w:t>dB_flag</w:t>
      </w:r>
      <w:proofErr w:type="spellEnd"/>
      <w:r w:rsidRPr="00A0247C">
        <w:t xml:space="preserve"> = True</w:t>
      </w:r>
    </w:p>
    <w:p w14:paraId="1EE50189" w14:textId="77777777" w:rsidR="00A0247C" w:rsidRPr="00A0247C" w:rsidRDefault="00A0247C" w:rsidP="00A0247C"/>
    <w:p w14:paraId="527898EB" w14:textId="77777777" w:rsidR="00A0247C" w:rsidRPr="00A0247C" w:rsidRDefault="00A0247C" w:rsidP="00A0247C">
      <w:r w:rsidRPr="00A0247C">
        <w:t>#######################################################################</w:t>
      </w:r>
    </w:p>
    <w:p w14:paraId="778F5964" w14:textId="77777777" w:rsidR="00A0247C" w:rsidRPr="00A0247C" w:rsidRDefault="00A0247C" w:rsidP="00A0247C">
      <w:r w:rsidRPr="00A0247C">
        <w:t>#   Control Design</w:t>
      </w:r>
    </w:p>
    <w:p w14:paraId="5165525B" w14:textId="77777777" w:rsidR="00A0247C" w:rsidRPr="00A0247C" w:rsidRDefault="00A0247C" w:rsidP="00A0247C">
      <w:r w:rsidRPr="00A0247C">
        <w:t>#######################################################################</w:t>
      </w:r>
    </w:p>
    <w:p w14:paraId="37153ECE" w14:textId="77777777" w:rsidR="00A0247C" w:rsidRPr="00A0247C" w:rsidRDefault="00A0247C" w:rsidP="00A0247C">
      <w:r w:rsidRPr="00A0247C">
        <w:t xml:space="preserve">C = </w:t>
      </w:r>
      <w:proofErr w:type="spellStart"/>
      <w:r w:rsidRPr="00A0247C">
        <w:t>C_pid</w:t>
      </w:r>
      <w:proofErr w:type="spellEnd"/>
      <w:r w:rsidRPr="00A0247C">
        <w:t xml:space="preserve"> * </w:t>
      </w:r>
      <w:proofErr w:type="spellStart"/>
      <w:proofErr w:type="gramStart"/>
      <w:r w:rsidRPr="00A0247C">
        <w:t>ls.lead</w:t>
      </w:r>
      <w:proofErr w:type="spellEnd"/>
      <w:proofErr w:type="gramEnd"/>
      <w:r w:rsidRPr="00A0247C">
        <w:t xml:space="preserve">(w=14.7769,M=125.0) * </w:t>
      </w:r>
      <w:proofErr w:type="spellStart"/>
      <w:r w:rsidRPr="00A0247C">
        <w:t>ls.lag</w:t>
      </w:r>
      <w:proofErr w:type="spellEnd"/>
      <w:r w:rsidRPr="00A0247C">
        <w:t xml:space="preserve">(z=12.0, M =120.0) * </w:t>
      </w:r>
      <w:proofErr w:type="spellStart"/>
      <w:r w:rsidRPr="00A0247C">
        <w:t>ls.lpf</w:t>
      </w:r>
      <w:proofErr w:type="spellEnd"/>
      <w:r w:rsidRPr="00A0247C">
        <w:t>(p=27.0)</w:t>
      </w:r>
    </w:p>
    <w:p w14:paraId="45174532" w14:textId="77777777" w:rsidR="00A0247C" w:rsidRPr="00A0247C" w:rsidRDefault="00A0247C" w:rsidP="00A0247C">
      <w:r w:rsidRPr="00A0247C">
        <w:t xml:space="preserve">#lead is for phase margin, lag is for disturbances/tracking, </w:t>
      </w:r>
      <w:proofErr w:type="spellStart"/>
      <w:r w:rsidRPr="00A0247C">
        <w:t>lpf</w:t>
      </w:r>
      <w:proofErr w:type="spellEnd"/>
      <w:r w:rsidRPr="00A0247C">
        <w:t xml:space="preserve"> is for noise</w:t>
      </w:r>
    </w:p>
    <w:p w14:paraId="28C65945" w14:textId="77777777" w:rsidR="00A0247C" w:rsidRPr="00A0247C" w:rsidRDefault="00A0247C" w:rsidP="00A0247C">
      <w:r w:rsidRPr="00A0247C">
        <w:t>print('C(s)= ', C)</w:t>
      </w:r>
    </w:p>
    <w:p w14:paraId="5C5B7831" w14:textId="77777777" w:rsidR="00A0247C" w:rsidRPr="00A0247C" w:rsidRDefault="00A0247C" w:rsidP="00A0247C"/>
    <w:p w14:paraId="3C1EDE9F" w14:textId="77777777" w:rsidR="00A0247C" w:rsidRPr="00A0247C" w:rsidRDefault="00A0247C" w:rsidP="00A0247C">
      <w:r w:rsidRPr="00A0247C">
        <w:t>###########################################################</w:t>
      </w:r>
    </w:p>
    <w:p w14:paraId="074F460B" w14:textId="77777777" w:rsidR="00A0247C" w:rsidRPr="00A0247C" w:rsidRDefault="00A0247C" w:rsidP="00A0247C">
      <w:r w:rsidRPr="00A0247C">
        <w:t xml:space="preserve"># </w:t>
      </w:r>
      <w:proofErr w:type="gramStart"/>
      <w:r w:rsidRPr="00A0247C">
        <w:t>add</w:t>
      </w:r>
      <w:proofErr w:type="gramEnd"/>
      <w:r w:rsidRPr="00A0247C">
        <w:t xml:space="preserve"> a prefilter to eliminate the overshoot</w:t>
      </w:r>
    </w:p>
    <w:p w14:paraId="073EC407" w14:textId="77777777" w:rsidR="00A0247C" w:rsidRPr="00A0247C" w:rsidRDefault="00A0247C" w:rsidP="00A0247C">
      <w:r w:rsidRPr="00A0247C">
        <w:t>###########################################################</w:t>
      </w:r>
    </w:p>
    <w:p w14:paraId="0DF30495" w14:textId="77777777" w:rsidR="00A0247C" w:rsidRPr="00A0247C" w:rsidRDefault="00A0247C" w:rsidP="00A0247C">
      <w:r w:rsidRPr="00A0247C">
        <w:t xml:space="preserve">F = </w:t>
      </w:r>
      <w:proofErr w:type="spellStart"/>
      <w:proofErr w:type="gramStart"/>
      <w:r w:rsidRPr="00A0247C">
        <w:t>tf</w:t>
      </w:r>
      <w:proofErr w:type="spellEnd"/>
      <w:r w:rsidRPr="00A0247C">
        <w:t>(</w:t>
      </w:r>
      <w:proofErr w:type="gramEnd"/>
      <w:r w:rsidRPr="00A0247C">
        <w:t xml:space="preserve">1, 1) * </w:t>
      </w:r>
      <w:proofErr w:type="spellStart"/>
      <w:r w:rsidRPr="00A0247C">
        <w:t>ls.lpf</w:t>
      </w:r>
      <w:proofErr w:type="spellEnd"/>
      <w:r w:rsidRPr="00A0247C">
        <w:t>(p=3.0) #originally this was p=3.0 from the example I think?</w:t>
      </w:r>
    </w:p>
    <w:p w14:paraId="3F0378E8" w14:textId="77777777" w:rsidR="00A0247C" w:rsidRPr="00A0247C" w:rsidRDefault="00A0247C" w:rsidP="00A0247C">
      <w:r w:rsidRPr="00A0247C">
        <w:t>print('F(s)= ', F)</w:t>
      </w:r>
    </w:p>
    <w:p w14:paraId="03423FA4" w14:textId="77777777" w:rsidR="00A0247C" w:rsidRPr="00A0247C" w:rsidRDefault="00A0247C" w:rsidP="00A0247C"/>
    <w:p w14:paraId="1F902483" w14:textId="77777777" w:rsidR="00A0247C" w:rsidRPr="00A0247C" w:rsidRDefault="00A0247C" w:rsidP="00A0247C">
      <w:r w:rsidRPr="00A0247C">
        <w:t>##############################################</w:t>
      </w:r>
    </w:p>
    <w:p w14:paraId="77D57654" w14:textId="77777777" w:rsidR="00A0247C" w:rsidRPr="00A0247C" w:rsidRDefault="00A0247C" w:rsidP="00A0247C">
      <w:r w:rsidRPr="00A0247C">
        <w:t>#  Convert Controller to State Space Equations if following method in 18.1.7</w:t>
      </w:r>
    </w:p>
    <w:p w14:paraId="532962F6" w14:textId="77777777" w:rsidR="00A0247C" w:rsidRPr="00A0247C" w:rsidRDefault="00A0247C" w:rsidP="00A0247C">
      <w:r w:rsidRPr="00A0247C">
        <w:t>##############################################</w:t>
      </w:r>
    </w:p>
    <w:p w14:paraId="75C64750" w14:textId="77777777" w:rsidR="00A0247C" w:rsidRPr="00A0247C" w:rsidRDefault="00A0247C" w:rsidP="00A0247C">
      <w:proofErr w:type="spellStart"/>
      <w:r w:rsidRPr="00A0247C">
        <w:t>C_num</w:t>
      </w:r>
      <w:proofErr w:type="spellEnd"/>
      <w:r w:rsidRPr="00A0247C">
        <w:t xml:space="preserve"> = </w:t>
      </w:r>
      <w:proofErr w:type="spellStart"/>
      <w:proofErr w:type="gramStart"/>
      <w:r w:rsidRPr="00A0247C">
        <w:t>np.asarray</w:t>
      </w:r>
      <w:proofErr w:type="spellEnd"/>
      <w:proofErr w:type="gramEnd"/>
      <w:r w:rsidRPr="00A0247C">
        <w:t>(</w:t>
      </w:r>
      <w:proofErr w:type="spellStart"/>
      <w:r w:rsidRPr="00A0247C">
        <w:t>C.num</w:t>
      </w:r>
      <w:proofErr w:type="spellEnd"/>
      <w:r w:rsidRPr="00A0247C">
        <w:t>[0])</w:t>
      </w:r>
    </w:p>
    <w:p w14:paraId="52AAC0FF" w14:textId="77777777" w:rsidR="00A0247C" w:rsidRPr="00A0247C" w:rsidRDefault="00A0247C" w:rsidP="00A0247C">
      <w:proofErr w:type="spellStart"/>
      <w:r w:rsidRPr="00A0247C">
        <w:t>C_den</w:t>
      </w:r>
      <w:proofErr w:type="spellEnd"/>
      <w:r w:rsidRPr="00A0247C">
        <w:t xml:space="preserve"> = </w:t>
      </w:r>
      <w:proofErr w:type="spellStart"/>
      <w:proofErr w:type="gramStart"/>
      <w:r w:rsidRPr="00A0247C">
        <w:t>np.asarray</w:t>
      </w:r>
      <w:proofErr w:type="spellEnd"/>
      <w:proofErr w:type="gramEnd"/>
      <w:r w:rsidRPr="00A0247C">
        <w:t>(</w:t>
      </w:r>
      <w:proofErr w:type="spellStart"/>
      <w:r w:rsidRPr="00A0247C">
        <w:t>C.den</w:t>
      </w:r>
      <w:proofErr w:type="spellEnd"/>
      <w:r w:rsidRPr="00A0247C">
        <w:t>[0])</w:t>
      </w:r>
    </w:p>
    <w:p w14:paraId="7BBAD711" w14:textId="77777777" w:rsidR="00A0247C" w:rsidRPr="00A0247C" w:rsidRDefault="00A0247C" w:rsidP="00A0247C">
      <w:proofErr w:type="spellStart"/>
      <w:r w:rsidRPr="00A0247C">
        <w:t>F_num</w:t>
      </w:r>
      <w:proofErr w:type="spellEnd"/>
      <w:r w:rsidRPr="00A0247C">
        <w:t xml:space="preserve"> = </w:t>
      </w:r>
      <w:proofErr w:type="spellStart"/>
      <w:proofErr w:type="gramStart"/>
      <w:r w:rsidRPr="00A0247C">
        <w:t>np.asarray</w:t>
      </w:r>
      <w:proofErr w:type="spellEnd"/>
      <w:proofErr w:type="gramEnd"/>
      <w:r w:rsidRPr="00A0247C">
        <w:t>(</w:t>
      </w:r>
      <w:proofErr w:type="spellStart"/>
      <w:r w:rsidRPr="00A0247C">
        <w:t>F.num</w:t>
      </w:r>
      <w:proofErr w:type="spellEnd"/>
      <w:r w:rsidRPr="00A0247C">
        <w:t>[0])</w:t>
      </w:r>
    </w:p>
    <w:p w14:paraId="49D99E9C" w14:textId="77777777" w:rsidR="00A0247C" w:rsidRPr="00A0247C" w:rsidRDefault="00A0247C" w:rsidP="00A0247C">
      <w:proofErr w:type="spellStart"/>
      <w:r w:rsidRPr="00A0247C">
        <w:t>F_den</w:t>
      </w:r>
      <w:proofErr w:type="spellEnd"/>
      <w:r w:rsidRPr="00A0247C">
        <w:t xml:space="preserve"> = </w:t>
      </w:r>
      <w:proofErr w:type="spellStart"/>
      <w:proofErr w:type="gramStart"/>
      <w:r w:rsidRPr="00A0247C">
        <w:t>np.asarray</w:t>
      </w:r>
      <w:proofErr w:type="spellEnd"/>
      <w:proofErr w:type="gramEnd"/>
      <w:r w:rsidRPr="00A0247C">
        <w:t>(</w:t>
      </w:r>
      <w:proofErr w:type="spellStart"/>
      <w:r w:rsidRPr="00A0247C">
        <w:t>F.den</w:t>
      </w:r>
      <w:proofErr w:type="spellEnd"/>
      <w:r w:rsidRPr="00A0247C">
        <w:t>[0])</w:t>
      </w:r>
    </w:p>
    <w:p w14:paraId="3CA6B531" w14:textId="77777777" w:rsidR="00A0247C" w:rsidRPr="00A0247C" w:rsidRDefault="00A0247C" w:rsidP="00A0247C"/>
    <w:p w14:paraId="6281EF91" w14:textId="77777777" w:rsidR="00A0247C" w:rsidRPr="00A0247C" w:rsidRDefault="00A0247C" w:rsidP="00A0247C">
      <w:r w:rsidRPr="00A0247C">
        <w:t>if __name__ == "__main__":</w:t>
      </w:r>
    </w:p>
    <w:p w14:paraId="2DD0748E" w14:textId="77777777" w:rsidR="00A0247C" w:rsidRPr="00A0247C" w:rsidRDefault="00A0247C" w:rsidP="00A0247C">
      <w:r w:rsidRPr="00A0247C">
        <w:t xml:space="preserve">    # </w:t>
      </w:r>
      <w:proofErr w:type="gramStart"/>
      <w:r w:rsidRPr="00A0247C">
        <w:t>calculate</w:t>
      </w:r>
      <w:proofErr w:type="gramEnd"/>
      <w:r w:rsidRPr="00A0247C">
        <w:t xml:space="preserve"> bode plot and gain and phase margin for just the plant dynamics</w:t>
      </w:r>
    </w:p>
    <w:p w14:paraId="31142E20" w14:textId="77777777" w:rsidR="00A0247C" w:rsidRPr="00A0247C" w:rsidRDefault="00A0247C" w:rsidP="00A0247C">
      <w:r w:rsidRPr="00A0247C">
        <w:t>        #for the above see the quick code just below</w:t>
      </w:r>
    </w:p>
    <w:p w14:paraId="6E3A407D" w14:textId="77777777" w:rsidR="00A0247C" w:rsidRPr="00A0247C" w:rsidRDefault="00A0247C" w:rsidP="00A0247C">
      <w:r w:rsidRPr="00A0247C">
        <w:t xml:space="preserve">        </w:t>
      </w:r>
    </w:p>
    <w:p w14:paraId="4BC8E476" w14:textId="77777777" w:rsidR="00A0247C" w:rsidRPr="00A0247C" w:rsidRDefault="00A0247C" w:rsidP="00A0247C">
      <w:r w:rsidRPr="00A0247C">
        <w:t xml:space="preserve">    #### Code added to find </w:t>
      </w:r>
      <w:proofErr w:type="spellStart"/>
      <w:r w:rsidRPr="00A0247C">
        <w:t>gammaN</w:t>
      </w:r>
      <w:proofErr w:type="spellEnd"/>
      <w:r w:rsidRPr="00A0247C">
        <w:t xml:space="preserve"> and </w:t>
      </w:r>
      <w:proofErr w:type="spellStart"/>
      <w:r w:rsidRPr="00A0247C">
        <w:t>gammaR</w:t>
      </w:r>
      <w:proofErr w:type="spellEnd"/>
      <w:r w:rsidRPr="00A0247C">
        <w:t xml:space="preserve"> and to plot the noise and tracking specifications</w:t>
      </w:r>
    </w:p>
    <w:p w14:paraId="74F14FD1" w14:textId="77777777" w:rsidR="00A0247C" w:rsidRPr="00A0247C" w:rsidRDefault="00A0247C" w:rsidP="00A0247C">
      <w:r w:rsidRPr="00A0247C">
        <w:t>    #for the controller</w:t>
      </w:r>
    </w:p>
    <w:p w14:paraId="688FF3AB" w14:textId="77777777" w:rsidR="00A0247C" w:rsidRPr="00A0247C" w:rsidRDefault="00A0247C" w:rsidP="00A0247C">
      <w:r w:rsidRPr="00A0247C">
        <w:t>    # #</w:t>
      </w:r>
      <w:proofErr w:type="gramStart"/>
      <w:r w:rsidRPr="00A0247C">
        <w:t>Also</w:t>
      </w:r>
      <w:proofErr w:type="gramEnd"/>
      <w:r w:rsidRPr="00A0247C">
        <w:t xml:space="preserve"> quick code to plot just the plant</w:t>
      </w:r>
    </w:p>
    <w:p w14:paraId="7583D2F1" w14:textId="77777777" w:rsidR="00A0247C" w:rsidRPr="00A0247C" w:rsidRDefault="00A0247C" w:rsidP="00A0247C">
      <w:r w:rsidRPr="00A0247C">
        <w:t xml:space="preserve">    mag, phase, omega = </w:t>
      </w:r>
      <w:proofErr w:type="gramStart"/>
      <w:r w:rsidRPr="00A0247C">
        <w:t>bode(</w:t>
      </w:r>
      <w:proofErr w:type="gramEnd"/>
      <w:r w:rsidRPr="00A0247C">
        <w:t>Plant, dB=True,</w:t>
      </w:r>
    </w:p>
    <w:p w14:paraId="5D405000" w14:textId="77777777" w:rsidR="00A0247C" w:rsidRPr="00A0247C" w:rsidRDefault="00A0247C" w:rsidP="00A0247C">
      <w:r w:rsidRPr="00A0247C">
        <w:t>                             omega=</w:t>
      </w:r>
      <w:proofErr w:type="spellStart"/>
      <w:proofErr w:type="gramStart"/>
      <w:r w:rsidRPr="00A0247C">
        <w:t>np.logspace</w:t>
      </w:r>
      <w:proofErr w:type="spellEnd"/>
      <w:proofErr w:type="gramEnd"/>
      <w:r w:rsidRPr="00A0247C">
        <w:t>(-3, 5),</w:t>
      </w:r>
    </w:p>
    <w:p w14:paraId="0749F1EF" w14:textId="77777777" w:rsidR="00A0247C" w:rsidRPr="00A0247C" w:rsidRDefault="00A0247C" w:rsidP="00A0247C">
      <w:r w:rsidRPr="00A0247C">
        <w:t>                             Plot=True, label="$P(s)$")</w:t>
      </w:r>
    </w:p>
    <w:p w14:paraId="3AD320D0" w14:textId="77777777" w:rsidR="00A0247C" w:rsidRPr="00A0247C" w:rsidRDefault="00A0247C" w:rsidP="00A0247C">
      <w:r w:rsidRPr="00A0247C">
        <w:t xml:space="preserve">    </w:t>
      </w:r>
    </w:p>
    <w:p w14:paraId="509E8DE0" w14:textId="77777777" w:rsidR="00A0247C" w:rsidRPr="00A0247C" w:rsidRDefault="00A0247C" w:rsidP="00A0247C">
      <w:r w:rsidRPr="00A0247C">
        <w:t xml:space="preserve">    gm, pm, </w:t>
      </w:r>
      <w:proofErr w:type="spellStart"/>
      <w:r w:rsidRPr="00A0247C">
        <w:t>Wcg</w:t>
      </w:r>
      <w:proofErr w:type="spellEnd"/>
      <w:r w:rsidRPr="00A0247C">
        <w:t xml:space="preserve">, </w:t>
      </w:r>
      <w:proofErr w:type="spellStart"/>
      <w:r w:rsidRPr="00A0247C">
        <w:t>Wcp</w:t>
      </w:r>
      <w:proofErr w:type="spellEnd"/>
      <w:r w:rsidRPr="00A0247C">
        <w:t xml:space="preserve"> = </w:t>
      </w:r>
      <w:proofErr w:type="gramStart"/>
      <w:r w:rsidRPr="00A0247C">
        <w:t>margin(</w:t>
      </w:r>
      <w:proofErr w:type="gramEnd"/>
      <w:r w:rsidRPr="00A0247C">
        <w:t xml:space="preserve">Plant * </w:t>
      </w:r>
      <w:proofErr w:type="spellStart"/>
      <w:r w:rsidRPr="00A0247C">
        <w:t>C_pid</w:t>
      </w:r>
      <w:proofErr w:type="spellEnd"/>
      <w:r w:rsidRPr="00A0247C">
        <w:t>)</w:t>
      </w:r>
    </w:p>
    <w:p w14:paraId="6DB59AB2" w14:textId="77777777" w:rsidR="00A0247C" w:rsidRPr="00A0247C" w:rsidRDefault="00A0247C" w:rsidP="00A0247C">
      <w:r w:rsidRPr="00A0247C">
        <w:t xml:space="preserve">    </w:t>
      </w:r>
    </w:p>
    <w:p w14:paraId="6AFC9413" w14:textId="77777777" w:rsidR="00A0247C" w:rsidRPr="00A0247C" w:rsidRDefault="00A0247C" w:rsidP="00A0247C">
      <w:r w:rsidRPr="00A0247C">
        <w:t xml:space="preserve">    </w:t>
      </w:r>
      <w:proofErr w:type="spellStart"/>
      <w:r w:rsidRPr="00A0247C">
        <w:t>magCP</w:t>
      </w:r>
      <w:proofErr w:type="spellEnd"/>
      <w:r w:rsidRPr="00A0247C">
        <w:t xml:space="preserve">, </w:t>
      </w:r>
      <w:proofErr w:type="spellStart"/>
      <w:r w:rsidRPr="00A0247C">
        <w:t>phaseCP</w:t>
      </w:r>
      <w:proofErr w:type="spellEnd"/>
      <w:r w:rsidRPr="00A0247C">
        <w:t xml:space="preserve">, </w:t>
      </w:r>
      <w:proofErr w:type="spellStart"/>
      <w:r w:rsidRPr="00A0247C">
        <w:t>omegaCP</w:t>
      </w:r>
      <w:proofErr w:type="spellEnd"/>
      <w:r w:rsidRPr="00A0247C">
        <w:t xml:space="preserve"> = </w:t>
      </w:r>
      <w:proofErr w:type="gramStart"/>
      <w:r w:rsidRPr="00A0247C">
        <w:t>bode(</w:t>
      </w:r>
      <w:proofErr w:type="gramEnd"/>
      <w:r w:rsidRPr="00A0247C">
        <w:t>Plant*</w:t>
      </w:r>
      <w:proofErr w:type="spellStart"/>
      <w:r w:rsidRPr="00A0247C">
        <w:t>C_pid</w:t>
      </w:r>
      <w:proofErr w:type="spellEnd"/>
      <w:r w:rsidRPr="00A0247C">
        <w:t>, plot=False,</w:t>
      </w:r>
    </w:p>
    <w:p w14:paraId="76C98F04" w14:textId="77777777" w:rsidR="00A0247C" w:rsidRPr="00A0247C" w:rsidRDefault="00A0247C" w:rsidP="00A0247C">
      <w:r w:rsidRPr="00A0247C">
        <w:lastRenderedPageBreak/>
        <w:t>                            omega = [0.01, 1000.0], dB=</w:t>
      </w:r>
      <w:proofErr w:type="spellStart"/>
      <w:r w:rsidRPr="00A0247C">
        <w:t>dB_flag</w:t>
      </w:r>
      <w:proofErr w:type="spellEnd"/>
      <w:r w:rsidRPr="00A0247C">
        <w:t xml:space="preserve">) #TODO fill out these omega's for </w:t>
      </w:r>
      <w:proofErr w:type="spellStart"/>
      <w:r w:rsidRPr="00A0247C">
        <w:t>gammaN</w:t>
      </w:r>
      <w:proofErr w:type="spellEnd"/>
      <w:r w:rsidRPr="00A0247C">
        <w:t xml:space="preserve"> and </w:t>
      </w:r>
      <w:proofErr w:type="spellStart"/>
      <w:r w:rsidRPr="00A0247C">
        <w:t>gammaR</w:t>
      </w:r>
      <w:proofErr w:type="spellEnd"/>
    </w:p>
    <w:p w14:paraId="2D807EDF" w14:textId="77777777" w:rsidR="00A0247C" w:rsidRPr="00A0247C" w:rsidRDefault="00A0247C" w:rsidP="00A0247C">
      <w:r w:rsidRPr="00A0247C">
        <w:t xml:space="preserve">    mag4Plt, phase4Plt, omega4Plt = </w:t>
      </w:r>
      <w:proofErr w:type="gramStart"/>
      <w:r w:rsidRPr="00A0247C">
        <w:t>bode(</w:t>
      </w:r>
      <w:proofErr w:type="gramEnd"/>
      <w:r w:rsidRPr="00A0247C">
        <w:t>Plant*</w:t>
      </w:r>
      <w:proofErr w:type="spellStart"/>
      <w:r w:rsidRPr="00A0247C">
        <w:t>C_pid</w:t>
      </w:r>
      <w:proofErr w:type="spellEnd"/>
      <w:r w:rsidRPr="00A0247C">
        <w:t>, plot=False,</w:t>
      </w:r>
    </w:p>
    <w:p w14:paraId="358FF293" w14:textId="77777777" w:rsidR="00A0247C" w:rsidRPr="00A0247C" w:rsidRDefault="00A0247C" w:rsidP="00A0247C">
      <w:r w:rsidRPr="00A0247C">
        <w:t>                            omega = [0.1, 1000.0], dB=</w:t>
      </w:r>
      <w:proofErr w:type="spellStart"/>
      <w:r w:rsidRPr="00A0247C">
        <w:t>dB_flag</w:t>
      </w:r>
      <w:proofErr w:type="spellEnd"/>
      <w:r w:rsidRPr="00A0247C">
        <w:t>) #TODO fill out these omegas for the tracking and noise specifications</w:t>
      </w:r>
    </w:p>
    <w:p w14:paraId="6E59C8C4" w14:textId="77777777" w:rsidR="00A0247C" w:rsidRPr="00A0247C" w:rsidRDefault="00A0247C" w:rsidP="00A0247C">
      <w:r w:rsidRPr="00A0247C">
        <w:t xml:space="preserve">    </w:t>
      </w:r>
    </w:p>
    <w:p w14:paraId="0577FF78" w14:textId="77777777" w:rsidR="00A0247C" w:rsidRPr="00A0247C" w:rsidRDefault="00A0247C" w:rsidP="00A0247C">
      <w:r w:rsidRPr="00A0247C">
        <w:t>    #Tracking and noise specifications</w:t>
      </w:r>
    </w:p>
    <w:p w14:paraId="6790403C" w14:textId="77777777" w:rsidR="00A0247C" w:rsidRPr="00A0247C" w:rsidRDefault="00A0247C" w:rsidP="00A0247C">
      <w:r w:rsidRPr="00A0247C">
        <w:t xml:space="preserve">    </w:t>
      </w:r>
      <w:proofErr w:type="spellStart"/>
      <w:proofErr w:type="gramStart"/>
      <w:r w:rsidRPr="00A0247C">
        <w:t>ls.spec</w:t>
      </w:r>
      <w:proofErr w:type="gramEnd"/>
      <w:r w:rsidRPr="00A0247C">
        <w:t>_tracking</w:t>
      </w:r>
      <w:proofErr w:type="spellEnd"/>
      <w:r w:rsidRPr="00A0247C">
        <w:t>(gamma=0.1*1.0/mag4Plt[0], omega=0.1, flag=</w:t>
      </w:r>
      <w:proofErr w:type="spellStart"/>
      <w:r w:rsidRPr="00A0247C">
        <w:t>dB_flag</w:t>
      </w:r>
      <w:proofErr w:type="spellEnd"/>
      <w:r w:rsidRPr="00A0247C">
        <w:t>) #tracking specification, the 0.1 is a "factor of 10", omega is at where</w:t>
      </w:r>
    </w:p>
    <w:p w14:paraId="23FD2CFE" w14:textId="77777777" w:rsidR="00A0247C" w:rsidRPr="00A0247C" w:rsidRDefault="00A0247C" w:rsidP="00A0247C">
      <w:r w:rsidRPr="00A0247C">
        <w:t xml:space="preserve">    </w:t>
      </w:r>
      <w:proofErr w:type="spellStart"/>
      <w:proofErr w:type="gramStart"/>
      <w:r w:rsidRPr="00A0247C">
        <w:t>ls.spec</w:t>
      </w:r>
      <w:proofErr w:type="gramEnd"/>
      <w:r w:rsidRPr="00A0247C">
        <w:t>_noise</w:t>
      </w:r>
      <w:proofErr w:type="spellEnd"/>
      <w:r w:rsidRPr="00A0247C">
        <w:t>(gamma=0.1*mag4Plt[1], omega=1000.0, flag=</w:t>
      </w:r>
      <w:proofErr w:type="spellStart"/>
      <w:r w:rsidRPr="00A0247C">
        <w:t>dB_flag</w:t>
      </w:r>
      <w:proofErr w:type="spellEnd"/>
      <w:r w:rsidRPr="00A0247C">
        <w:t>)</w:t>
      </w:r>
    </w:p>
    <w:p w14:paraId="42B3D507" w14:textId="77777777" w:rsidR="00A0247C" w:rsidRPr="00A0247C" w:rsidRDefault="00A0247C" w:rsidP="00A0247C">
      <w:r w:rsidRPr="00A0247C">
        <w:t>   </w:t>
      </w:r>
    </w:p>
    <w:p w14:paraId="080055B2" w14:textId="77777777" w:rsidR="00A0247C" w:rsidRPr="00A0247C" w:rsidRDefault="00A0247C" w:rsidP="00A0247C">
      <w:r w:rsidRPr="00A0247C">
        <w:t xml:space="preserve">    </w:t>
      </w:r>
    </w:p>
    <w:p w14:paraId="0FE45393" w14:textId="77777777" w:rsidR="00A0247C" w:rsidRPr="00A0247C" w:rsidRDefault="00A0247C" w:rsidP="00A0247C">
      <w:r w:rsidRPr="00A0247C">
        <w:t xml:space="preserve">    </w:t>
      </w:r>
      <w:proofErr w:type="gramStart"/>
      <w:r w:rsidRPr="00A0247C">
        <w:t>print(</w:t>
      </w:r>
      <w:proofErr w:type="gramEnd"/>
      <w:r w:rsidRPr="00A0247C">
        <w:t>"</w:t>
      </w:r>
      <w:proofErr w:type="spellStart"/>
      <w:r w:rsidRPr="00A0247C">
        <w:t>MagCP</w:t>
      </w:r>
      <w:proofErr w:type="spellEnd"/>
      <w:r w:rsidRPr="00A0247C">
        <w:t xml:space="preserve">: ", </w:t>
      </w:r>
      <w:proofErr w:type="spellStart"/>
      <w:r w:rsidRPr="00A0247C">
        <w:t>magCP</w:t>
      </w:r>
      <w:proofErr w:type="spellEnd"/>
      <w:r w:rsidRPr="00A0247C">
        <w:t>)</w:t>
      </w:r>
    </w:p>
    <w:p w14:paraId="4566F3F0" w14:textId="77777777" w:rsidR="00A0247C" w:rsidRPr="00A0247C" w:rsidRDefault="00A0247C" w:rsidP="00A0247C">
      <w:r w:rsidRPr="00A0247C">
        <w:t xml:space="preserve">    </w:t>
      </w:r>
      <w:proofErr w:type="gramStart"/>
      <w:r w:rsidRPr="00A0247C">
        <w:t>print(</w:t>
      </w:r>
      <w:proofErr w:type="gramEnd"/>
      <w:r w:rsidRPr="00A0247C">
        <w:t xml:space="preserve">"for original </w:t>
      </w:r>
      <w:proofErr w:type="spellStart"/>
      <w:r w:rsidRPr="00A0247C">
        <w:t>C_pid</w:t>
      </w:r>
      <w:proofErr w:type="spellEnd"/>
      <w:r w:rsidRPr="00A0247C">
        <w:t xml:space="preserve"> system:")</w:t>
      </w:r>
    </w:p>
    <w:p w14:paraId="19A9073F" w14:textId="77777777" w:rsidR="00A0247C" w:rsidRPr="00A0247C" w:rsidRDefault="00A0247C" w:rsidP="00A0247C">
      <w:r w:rsidRPr="00A0247C">
        <w:t>    #It will spit out absolute magnitude, so I will not need to convert</w:t>
      </w:r>
    </w:p>
    <w:p w14:paraId="0487B330" w14:textId="77777777" w:rsidR="00A0247C" w:rsidRPr="00A0247C" w:rsidRDefault="00A0247C" w:rsidP="00A0247C">
      <w:r w:rsidRPr="00A0247C">
        <w:t xml:space="preserve">    </w:t>
      </w:r>
      <w:proofErr w:type="gramStart"/>
      <w:r w:rsidRPr="00A0247C">
        <w:t>print(</w:t>
      </w:r>
      <w:proofErr w:type="gramEnd"/>
      <w:r w:rsidRPr="00A0247C">
        <w:t xml:space="preserve">" pm: ", pm, " </w:t>
      </w:r>
      <w:proofErr w:type="spellStart"/>
      <w:r w:rsidRPr="00A0247C">
        <w:t>Wcp</w:t>
      </w:r>
      <w:proofErr w:type="spellEnd"/>
      <w:r w:rsidRPr="00A0247C">
        <w:t xml:space="preserve">: ", </w:t>
      </w:r>
      <w:proofErr w:type="spellStart"/>
      <w:r w:rsidRPr="00A0247C">
        <w:t>Wcp</w:t>
      </w:r>
      <w:proofErr w:type="spellEnd"/>
      <w:r w:rsidRPr="00A0247C">
        <w:t xml:space="preserve">, "gm: ", gm, " </w:t>
      </w:r>
      <w:proofErr w:type="spellStart"/>
      <w:r w:rsidRPr="00A0247C">
        <w:t>Wcg</w:t>
      </w:r>
      <w:proofErr w:type="spellEnd"/>
      <w:r w:rsidRPr="00A0247C">
        <w:t xml:space="preserve">: ", </w:t>
      </w:r>
      <w:proofErr w:type="spellStart"/>
      <w:r w:rsidRPr="00A0247C">
        <w:t>Wcg</w:t>
      </w:r>
      <w:proofErr w:type="spellEnd"/>
      <w:r w:rsidRPr="00A0247C">
        <w:t>)</w:t>
      </w:r>
    </w:p>
    <w:p w14:paraId="64F1EDDC" w14:textId="77777777" w:rsidR="00A0247C" w:rsidRPr="00A0247C" w:rsidRDefault="00A0247C" w:rsidP="00A0247C">
      <w:r w:rsidRPr="00A0247C">
        <w:t xml:space="preserve">    </w:t>
      </w:r>
      <w:proofErr w:type="gramStart"/>
      <w:r w:rsidRPr="00A0247C">
        <w:t>print(</w:t>
      </w:r>
      <w:proofErr w:type="gramEnd"/>
      <w:r w:rsidRPr="00A0247C">
        <w:t>"</w:t>
      </w:r>
      <w:proofErr w:type="spellStart"/>
      <w:r w:rsidRPr="00A0247C">
        <w:t>gammaR</w:t>
      </w:r>
      <w:proofErr w:type="spellEnd"/>
      <w:r w:rsidRPr="00A0247C">
        <w:t xml:space="preserve"> = ", 1.0/</w:t>
      </w:r>
      <w:proofErr w:type="spellStart"/>
      <w:r w:rsidRPr="00A0247C">
        <w:t>magCP</w:t>
      </w:r>
      <w:proofErr w:type="spellEnd"/>
      <w:r w:rsidRPr="00A0247C">
        <w:t>[0])</w:t>
      </w:r>
    </w:p>
    <w:p w14:paraId="303EFE52" w14:textId="77777777" w:rsidR="00A0247C" w:rsidRPr="00A0247C" w:rsidRDefault="00A0247C" w:rsidP="00A0247C">
      <w:r w:rsidRPr="00A0247C">
        <w:t xml:space="preserve">    </w:t>
      </w:r>
      <w:proofErr w:type="gramStart"/>
      <w:r w:rsidRPr="00A0247C">
        <w:t>print(</w:t>
      </w:r>
      <w:proofErr w:type="gramEnd"/>
      <w:r w:rsidRPr="00A0247C">
        <w:t>"</w:t>
      </w:r>
      <w:proofErr w:type="spellStart"/>
      <w:r w:rsidRPr="00A0247C">
        <w:t>gammaN</w:t>
      </w:r>
      <w:proofErr w:type="spellEnd"/>
      <w:r w:rsidRPr="00A0247C">
        <w:t xml:space="preserve"> = ", </w:t>
      </w:r>
      <w:proofErr w:type="spellStart"/>
      <w:r w:rsidRPr="00A0247C">
        <w:t>magCP</w:t>
      </w:r>
      <w:proofErr w:type="spellEnd"/>
      <w:r w:rsidRPr="00A0247C">
        <w:t>[1])</w:t>
      </w:r>
    </w:p>
    <w:p w14:paraId="7BAF4AC1" w14:textId="77777777" w:rsidR="00A0247C" w:rsidRPr="00A0247C" w:rsidRDefault="00A0247C" w:rsidP="00A0247C">
      <w:r w:rsidRPr="00A0247C">
        <w:t xml:space="preserve">    #A few additional </w:t>
      </w:r>
      <w:proofErr w:type="gramStart"/>
      <w:r w:rsidRPr="00A0247C">
        <w:t>print</w:t>
      </w:r>
      <w:proofErr w:type="gramEnd"/>
      <w:r w:rsidRPr="00A0247C">
        <w:t xml:space="preserve"> statements</w:t>
      </w:r>
    </w:p>
    <w:p w14:paraId="0ED3CC72" w14:textId="77777777" w:rsidR="00A0247C" w:rsidRPr="00A0247C" w:rsidRDefault="00A0247C" w:rsidP="00A0247C">
      <w:r w:rsidRPr="00A0247C">
        <w:t>    print("\n")</w:t>
      </w:r>
    </w:p>
    <w:p w14:paraId="6E56EE7A" w14:textId="77777777" w:rsidR="00A0247C" w:rsidRPr="00A0247C" w:rsidRDefault="00A0247C" w:rsidP="00A0247C">
      <w:r w:rsidRPr="00A0247C">
        <w:t>    print("C(s): ", C)</w:t>
      </w:r>
    </w:p>
    <w:p w14:paraId="1807BFF3" w14:textId="77777777" w:rsidR="00A0247C" w:rsidRPr="00A0247C" w:rsidRDefault="00A0247C" w:rsidP="00A0247C">
      <w:r w:rsidRPr="00A0247C">
        <w:t>    print("\n")</w:t>
      </w:r>
    </w:p>
    <w:p w14:paraId="7C5B8A0A" w14:textId="77777777" w:rsidR="00A0247C" w:rsidRPr="00A0247C" w:rsidRDefault="00A0247C" w:rsidP="00A0247C">
      <w:r w:rsidRPr="00A0247C">
        <w:t>    print("F(s): ", F)</w:t>
      </w:r>
    </w:p>
    <w:p w14:paraId="5ECBADBF" w14:textId="77777777" w:rsidR="00A0247C" w:rsidRPr="00A0247C" w:rsidRDefault="00A0247C" w:rsidP="00A0247C">
      <w:r w:rsidRPr="00A0247C">
        <w:t xml:space="preserve">    </w:t>
      </w:r>
    </w:p>
    <w:p w14:paraId="46D56C00" w14:textId="77777777" w:rsidR="00A0247C" w:rsidRPr="00A0247C" w:rsidRDefault="00A0247C" w:rsidP="00A0247C">
      <w:r w:rsidRPr="00A0247C">
        <w:t>    ##### End of my input stuff</w:t>
      </w:r>
    </w:p>
    <w:p w14:paraId="049D2042" w14:textId="77777777" w:rsidR="00A0247C" w:rsidRPr="00A0247C" w:rsidRDefault="00A0247C" w:rsidP="00A0247C">
      <w:r w:rsidRPr="00A0247C">
        <w:t xml:space="preserve">    </w:t>
      </w:r>
    </w:p>
    <w:p w14:paraId="1AEB38CE" w14:textId="77777777" w:rsidR="00A0247C" w:rsidRPr="00A0247C" w:rsidRDefault="00A0247C" w:rsidP="00A0247C">
      <w:r w:rsidRPr="00A0247C">
        <w:t xml:space="preserve">    </w:t>
      </w:r>
    </w:p>
    <w:p w14:paraId="4CEEEC7C" w14:textId="77777777" w:rsidR="00A0247C" w:rsidRPr="00A0247C" w:rsidRDefault="00A0247C" w:rsidP="00A0247C">
      <w:r w:rsidRPr="00A0247C">
        <w:t xml:space="preserve">    </w:t>
      </w:r>
    </w:p>
    <w:p w14:paraId="04F32CFD" w14:textId="77777777" w:rsidR="00A0247C" w:rsidRPr="00A0247C" w:rsidRDefault="00A0247C" w:rsidP="00A0247C">
      <w:r w:rsidRPr="00A0247C">
        <w:t xml:space="preserve">    # </w:t>
      </w:r>
      <w:proofErr w:type="gramStart"/>
      <w:r w:rsidRPr="00A0247C">
        <w:t>calculate</w:t>
      </w:r>
      <w:proofErr w:type="gramEnd"/>
      <w:r w:rsidRPr="00A0247C">
        <w:t xml:space="preserve"> bode plot and gain and phase margin for original PID * plant dynamics</w:t>
      </w:r>
    </w:p>
    <w:p w14:paraId="00119485" w14:textId="77777777" w:rsidR="00A0247C" w:rsidRPr="00A0247C" w:rsidRDefault="00A0247C" w:rsidP="00A0247C">
      <w:r w:rsidRPr="00A0247C">
        <w:t xml:space="preserve">    mag, phase, omega = </w:t>
      </w:r>
      <w:proofErr w:type="gramStart"/>
      <w:r w:rsidRPr="00A0247C">
        <w:t>bode(</w:t>
      </w:r>
      <w:proofErr w:type="gramEnd"/>
      <w:r w:rsidRPr="00A0247C">
        <w:t xml:space="preserve">Plant * </w:t>
      </w:r>
      <w:proofErr w:type="spellStart"/>
      <w:r w:rsidRPr="00A0247C">
        <w:t>C_pid</w:t>
      </w:r>
      <w:proofErr w:type="spellEnd"/>
      <w:r w:rsidRPr="00A0247C">
        <w:t>, dB=True,</w:t>
      </w:r>
    </w:p>
    <w:p w14:paraId="3D7B650B" w14:textId="77777777" w:rsidR="00A0247C" w:rsidRPr="00A0247C" w:rsidRDefault="00A0247C" w:rsidP="00A0247C">
      <w:r w:rsidRPr="00A0247C">
        <w:t>                             omega=</w:t>
      </w:r>
      <w:proofErr w:type="spellStart"/>
      <w:proofErr w:type="gramStart"/>
      <w:r w:rsidRPr="00A0247C">
        <w:t>np.logspace</w:t>
      </w:r>
      <w:proofErr w:type="spellEnd"/>
      <w:proofErr w:type="gramEnd"/>
      <w:r w:rsidRPr="00A0247C">
        <w:t>(-3, 5),</w:t>
      </w:r>
    </w:p>
    <w:p w14:paraId="41E02FB6" w14:textId="77777777" w:rsidR="00A0247C" w:rsidRPr="00A0247C" w:rsidRDefault="00A0247C" w:rsidP="00A0247C">
      <w:r w:rsidRPr="00A0247C">
        <w:t>                             Plot=True, label="$P(s)C_{</w:t>
      </w:r>
      <w:proofErr w:type="spellStart"/>
      <w:r w:rsidRPr="00A0247C">
        <w:t>pid</w:t>
      </w:r>
      <w:proofErr w:type="spellEnd"/>
      <w:r w:rsidRPr="00A0247C">
        <w:t>}(s)$")</w:t>
      </w:r>
    </w:p>
    <w:p w14:paraId="509342FD" w14:textId="77777777" w:rsidR="00A0247C" w:rsidRPr="00A0247C" w:rsidRDefault="00A0247C" w:rsidP="00A0247C"/>
    <w:p w14:paraId="3C7DD700" w14:textId="77777777" w:rsidR="00A0247C" w:rsidRPr="00A0247C" w:rsidRDefault="00A0247C" w:rsidP="00A0247C">
      <w:r w:rsidRPr="00A0247C">
        <w:t xml:space="preserve">    gm, pm, </w:t>
      </w:r>
      <w:proofErr w:type="spellStart"/>
      <w:r w:rsidRPr="00A0247C">
        <w:t>Wcg</w:t>
      </w:r>
      <w:proofErr w:type="spellEnd"/>
      <w:r w:rsidRPr="00A0247C">
        <w:t xml:space="preserve">, </w:t>
      </w:r>
      <w:proofErr w:type="spellStart"/>
      <w:r w:rsidRPr="00A0247C">
        <w:t>Wcp</w:t>
      </w:r>
      <w:proofErr w:type="spellEnd"/>
      <w:r w:rsidRPr="00A0247C">
        <w:t xml:space="preserve"> = </w:t>
      </w:r>
      <w:proofErr w:type="gramStart"/>
      <w:r w:rsidRPr="00A0247C">
        <w:t>margin(</w:t>
      </w:r>
      <w:proofErr w:type="gramEnd"/>
      <w:r w:rsidRPr="00A0247C">
        <w:t xml:space="preserve">Plant * </w:t>
      </w:r>
      <w:proofErr w:type="spellStart"/>
      <w:r w:rsidRPr="00A0247C">
        <w:t>C_pid</w:t>
      </w:r>
      <w:proofErr w:type="spellEnd"/>
      <w:r w:rsidRPr="00A0247C">
        <w:t>)</w:t>
      </w:r>
    </w:p>
    <w:p w14:paraId="42ADF4D7" w14:textId="77777777" w:rsidR="00A0247C" w:rsidRPr="00A0247C" w:rsidRDefault="00A0247C" w:rsidP="00A0247C">
      <w:r w:rsidRPr="00A0247C">
        <w:t xml:space="preserve">    </w:t>
      </w:r>
      <w:proofErr w:type="gramStart"/>
      <w:r w:rsidRPr="00A0247C">
        <w:t>print(</w:t>
      </w:r>
      <w:proofErr w:type="gramEnd"/>
      <w:r w:rsidRPr="00A0247C">
        <w:t xml:space="preserve">"for original </w:t>
      </w:r>
      <w:proofErr w:type="spellStart"/>
      <w:r w:rsidRPr="00A0247C">
        <w:t>C_pid</w:t>
      </w:r>
      <w:proofErr w:type="spellEnd"/>
      <w:r w:rsidRPr="00A0247C">
        <w:t xml:space="preserve"> system:")</w:t>
      </w:r>
    </w:p>
    <w:p w14:paraId="2696ADC7" w14:textId="77777777" w:rsidR="00A0247C" w:rsidRPr="00A0247C" w:rsidRDefault="00A0247C" w:rsidP="00A0247C">
      <w:r w:rsidRPr="00A0247C">
        <w:t xml:space="preserve">    if </w:t>
      </w:r>
      <w:proofErr w:type="spellStart"/>
      <w:r w:rsidRPr="00A0247C">
        <w:t>dB_flag</w:t>
      </w:r>
      <w:proofErr w:type="spellEnd"/>
      <w:r w:rsidRPr="00A0247C">
        <w:t xml:space="preserve"> is True:</w:t>
      </w:r>
    </w:p>
    <w:p w14:paraId="7D9584AE" w14:textId="77777777" w:rsidR="00A0247C" w:rsidRPr="00A0247C" w:rsidRDefault="00A0247C" w:rsidP="00A0247C">
      <w:r w:rsidRPr="00A0247C">
        <w:t xml:space="preserve">        </w:t>
      </w:r>
      <w:proofErr w:type="gramStart"/>
      <w:r w:rsidRPr="00A0247C">
        <w:t>print(</w:t>
      </w:r>
      <w:proofErr w:type="gramEnd"/>
      <w:r w:rsidRPr="00A0247C">
        <w:t xml:space="preserve">" pm: ", pm, " </w:t>
      </w:r>
      <w:proofErr w:type="spellStart"/>
      <w:r w:rsidRPr="00A0247C">
        <w:t>Wcp</w:t>
      </w:r>
      <w:proofErr w:type="spellEnd"/>
      <w:r w:rsidRPr="00A0247C">
        <w:t xml:space="preserve">: ", </w:t>
      </w:r>
      <w:proofErr w:type="spellStart"/>
      <w:r w:rsidRPr="00A0247C">
        <w:t>Wcp</w:t>
      </w:r>
      <w:proofErr w:type="spellEnd"/>
      <w:r w:rsidRPr="00A0247C">
        <w:t xml:space="preserve">, "gm: ", mag2db(gm), " </w:t>
      </w:r>
      <w:proofErr w:type="spellStart"/>
      <w:r w:rsidRPr="00A0247C">
        <w:t>Wcg</w:t>
      </w:r>
      <w:proofErr w:type="spellEnd"/>
      <w:r w:rsidRPr="00A0247C">
        <w:t xml:space="preserve">: ", </w:t>
      </w:r>
      <w:proofErr w:type="spellStart"/>
      <w:r w:rsidRPr="00A0247C">
        <w:t>Wcg</w:t>
      </w:r>
      <w:proofErr w:type="spellEnd"/>
      <w:r w:rsidRPr="00A0247C">
        <w:t>)</w:t>
      </w:r>
    </w:p>
    <w:p w14:paraId="6C0FFBCC" w14:textId="77777777" w:rsidR="00A0247C" w:rsidRPr="00A0247C" w:rsidRDefault="00A0247C" w:rsidP="00A0247C">
      <w:r w:rsidRPr="00A0247C">
        <w:t xml:space="preserve">    </w:t>
      </w:r>
      <w:proofErr w:type="spellStart"/>
      <w:r w:rsidRPr="00A0247C">
        <w:t>elif</w:t>
      </w:r>
      <w:proofErr w:type="spellEnd"/>
      <w:r w:rsidRPr="00A0247C">
        <w:t xml:space="preserve"> </w:t>
      </w:r>
      <w:proofErr w:type="spellStart"/>
      <w:r w:rsidRPr="00A0247C">
        <w:t>dB_flag</w:t>
      </w:r>
      <w:proofErr w:type="spellEnd"/>
      <w:r w:rsidRPr="00A0247C">
        <w:t xml:space="preserve"> is False:</w:t>
      </w:r>
    </w:p>
    <w:p w14:paraId="3C3BB33A" w14:textId="77777777" w:rsidR="00A0247C" w:rsidRPr="00A0247C" w:rsidRDefault="00A0247C" w:rsidP="00A0247C">
      <w:r w:rsidRPr="00A0247C">
        <w:t xml:space="preserve">        </w:t>
      </w:r>
      <w:proofErr w:type="gramStart"/>
      <w:r w:rsidRPr="00A0247C">
        <w:t>print(</w:t>
      </w:r>
      <w:proofErr w:type="gramEnd"/>
      <w:r w:rsidRPr="00A0247C">
        <w:t xml:space="preserve">" pm: ", pm, " </w:t>
      </w:r>
      <w:proofErr w:type="spellStart"/>
      <w:r w:rsidRPr="00A0247C">
        <w:t>Wcp</w:t>
      </w:r>
      <w:proofErr w:type="spellEnd"/>
      <w:r w:rsidRPr="00A0247C">
        <w:t xml:space="preserve">: ", </w:t>
      </w:r>
      <w:proofErr w:type="spellStart"/>
      <w:r w:rsidRPr="00A0247C">
        <w:t>Wcp</w:t>
      </w:r>
      <w:proofErr w:type="spellEnd"/>
      <w:r w:rsidRPr="00A0247C">
        <w:t xml:space="preserve">, "gm: ", gm, " </w:t>
      </w:r>
      <w:proofErr w:type="spellStart"/>
      <w:r w:rsidRPr="00A0247C">
        <w:t>Wcg</w:t>
      </w:r>
      <w:proofErr w:type="spellEnd"/>
      <w:r w:rsidRPr="00A0247C">
        <w:t xml:space="preserve">: ", </w:t>
      </w:r>
      <w:proofErr w:type="spellStart"/>
      <w:r w:rsidRPr="00A0247C">
        <w:t>Wcg</w:t>
      </w:r>
      <w:proofErr w:type="spellEnd"/>
      <w:r w:rsidRPr="00A0247C">
        <w:t>)</w:t>
      </w:r>
    </w:p>
    <w:p w14:paraId="5957841F" w14:textId="77777777" w:rsidR="00A0247C" w:rsidRPr="00A0247C" w:rsidRDefault="00A0247C" w:rsidP="00A0247C"/>
    <w:p w14:paraId="0D74811E" w14:textId="77777777" w:rsidR="00A0247C" w:rsidRPr="00A0247C" w:rsidRDefault="00A0247C" w:rsidP="00A0247C">
      <w:r w:rsidRPr="00A0247C">
        <w:t>    #########################################</w:t>
      </w:r>
    </w:p>
    <w:p w14:paraId="498A05EF" w14:textId="77777777" w:rsidR="00A0247C" w:rsidRPr="00A0247C" w:rsidRDefault="00A0247C" w:rsidP="00A0247C">
      <w:r w:rsidRPr="00A0247C">
        <w:t>    #   Define Design Specifications</w:t>
      </w:r>
    </w:p>
    <w:p w14:paraId="4F1277D7" w14:textId="77777777" w:rsidR="00A0247C" w:rsidRPr="00A0247C" w:rsidRDefault="00A0247C" w:rsidP="00A0247C">
      <w:r w:rsidRPr="00A0247C">
        <w:t>    #########################################</w:t>
      </w:r>
    </w:p>
    <w:p w14:paraId="128C6107" w14:textId="77777777" w:rsidR="00A0247C" w:rsidRPr="00A0247C" w:rsidRDefault="00A0247C" w:rsidP="00A0247C">
      <w:r w:rsidRPr="00A0247C">
        <w:t>    # specs go here</w:t>
      </w:r>
    </w:p>
    <w:p w14:paraId="2E730EEE" w14:textId="77777777" w:rsidR="00A0247C" w:rsidRPr="00A0247C" w:rsidRDefault="00A0247C" w:rsidP="00A0247C">
      <w:r w:rsidRPr="00A0247C">
        <w:t xml:space="preserve">    # </w:t>
      </w:r>
      <w:proofErr w:type="spellStart"/>
      <w:proofErr w:type="gramStart"/>
      <w:r w:rsidRPr="00A0247C">
        <w:t>ls.spec</w:t>
      </w:r>
      <w:proofErr w:type="spellEnd"/>
      <w:proofErr w:type="gramEnd"/>
      <w:r w:rsidRPr="00A0247C">
        <w:t>_...</w:t>
      </w:r>
    </w:p>
    <w:p w14:paraId="0F107B95" w14:textId="77777777" w:rsidR="00A0247C" w:rsidRPr="00A0247C" w:rsidRDefault="00A0247C" w:rsidP="00A0247C"/>
    <w:p w14:paraId="0661C2AC" w14:textId="77777777" w:rsidR="00A0247C" w:rsidRPr="00A0247C" w:rsidRDefault="00A0247C" w:rsidP="00A0247C">
      <w:r w:rsidRPr="00A0247C">
        <w:lastRenderedPageBreak/>
        <w:t xml:space="preserve">    # </w:t>
      </w:r>
      <w:proofErr w:type="gramStart"/>
      <w:r w:rsidRPr="00A0247C">
        <w:t>plot</w:t>
      </w:r>
      <w:proofErr w:type="gramEnd"/>
      <w:r w:rsidRPr="00A0247C">
        <w:t xml:space="preserve"> the effect of adding the new compensator terms</w:t>
      </w:r>
    </w:p>
    <w:p w14:paraId="6F75F528" w14:textId="77777777" w:rsidR="00A0247C" w:rsidRPr="00A0247C" w:rsidRDefault="00A0247C" w:rsidP="00A0247C">
      <w:r w:rsidRPr="00A0247C">
        <w:t xml:space="preserve">    mag, phase, omega = </w:t>
      </w:r>
      <w:proofErr w:type="gramStart"/>
      <w:r w:rsidRPr="00A0247C">
        <w:t>bode(</w:t>
      </w:r>
      <w:proofErr w:type="gramEnd"/>
      <w:r w:rsidRPr="00A0247C">
        <w:t>Plant * C, dB=</w:t>
      </w:r>
      <w:proofErr w:type="spellStart"/>
      <w:r w:rsidRPr="00A0247C">
        <w:t>dB_flag</w:t>
      </w:r>
      <w:proofErr w:type="spellEnd"/>
      <w:r w:rsidRPr="00A0247C">
        <w:t>,</w:t>
      </w:r>
    </w:p>
    <w:p w14:paraId="1B4AF3F9" w14:textId="77777777" w:rsidR="00A0247C" w:rsidRPr="00A0247C" w:rsidRDefault="00A0247C" w:rsidP="00A0247C">
      <w:r w:rsidRPr="00A0247C">
        <w:t>                             omega=</w:t>
      </w:r>
      <w:proofErr w:type="spellStart"/>
      <w:proofErr w:type="gramStart"/>
      <w:r w:rsidRPr="00A0247C">
        <w:t>np.logspace</w:t>
      </w:r>
      <w:proofErr w:type="spellEnd"/>
      <w:proofErr w:type="gramEnd"/>
      <w:r w:rsidRPr="00A0247C">
        <w:t>(-4, 5),</w:t>
      </w:r>
    </w:p>
    <w:p w14:paraId="257E556D" w14:textId="77777777" w:rsidR="00A0247C" w:rsidRPr="00A0247C" w:rsidRDefault="00A0247C" w:rsidP="00A0247C">
      <w:r w:rsidRPr="00A0247C">
        <w:t>                             Plot=True, label="$P(s)C_{final}(s)$")</w:t>
      </w:r>
    </w:p>
    <w:p w14:paraId="7A9FF263" w14:textId="77777777" w:rsidR="00A0247C" w:rsidRPr="00A0247C" w:rsidRDefault="00A0247C" w:rsidP="00A0247C"/>
    <w:p w14:paraId="6522BE38" w14:textId="77777777" w:rsidR="00A0247C" w:rsidRPr="00A0247C" w:rsidRDefault="00A0247C" w:rsidP="00A0247C">
      <w:r w:rsidRPr="00A0247C">
        <w:t xml:space="preserve">    gm, pm, </w:t>
      </w:r>
      <w:proofErr w:type="spellStart"/>
      <w:r w:rsidRPr="00A0247C">
        <w:t>Wcg</w:t>
      </w:r>
      <w:proofErr w:type="spellEnd"/>
      <w:r w:rsidRPr="00A0247C">
        <w:t xml:space="preserve">, </w:t>
      </w:r>
      <w:proofErr w:type="spellStart"/>
      <w:r w:rsidRPr="00A0247C">
        <w:t>Wcp</w:t>
      </w:r>
      <w:proofErr w:type="spellEnd"/>
      <w:r w:rsidRPr="00A0247C">
        <w:t xml:space="preserve"> = </w:t>
      </w:r>
      <w:proofErr w:type="gramStart"/>
      <w:r w:rsidRPr="00A0247C">
        <w:t>margin(</w:t>
      </w:r>
      <w:proofErr w:type="gramEnd"/>
      <w:r w:rsidRPr="00A0247C">
        <w:t>Plant * C)</w:t>
      </w:r>
    </w:p>
    <w:p w14:paraId="00E846BC" w14:textId="77777777" w:rsidR="00A0247C" w:rsidRPr="00A0247C" w:rsidRDefault="00A0247C" w:rsidP="00A0247C">
      <w:r w:rsidRPr="00A0247C">
        <w:t xml:space="preserve">    </w:t>
      </w:r>
      <w:proofErr w:type="gramStart"/>
      <w:r w:rsidRPr="00A0247C">
        <w:t>print(</w:t>
      </w:r>
      <w:proofErr w:type="gramEnd"/>
      <w:r w:rsidRPr="00A0247C">
        <w:t>"for final P*C:")</w:t>
      </w:r>
    </w:p>
    <w:p w14:paraId="69EE4C59" w14:textId="77777777" w:rsidR="00A0247C" w:rsidRPr="00A0247C" w:rsidRDefault="00A0247C" w:rsidP="00A0247C">
      <w:r w:rsidRPr="00A0247C">
        <w:t xml:space="preserve">    if </w:t>
      </w:r>
      <w:proofErr w:type="spellStart"/>
      <w:r w:rsidRPr="00A0247C">
        <w:t>dB_flag</w:t>
      </w:r>
      <w:proofErr w:type="spellEnd"/>
      <w:r w:rsidRPr="00A0247C">
        <w:t xml:space="preserve"> is True:</w:t>
      </w:r>
    </w:p>
    <w:p w14:paraId="75F3D90F" w14:textId="77777777" w:rsidR="00A0247C" w:rsidRPr="00A0247C" w:rsidRDefault="00A0247C" w:rsidP="00A0247C">
      <w:r w:rsidRPr="00A0247C">
        <w:t xml:space="preserve">        </w:t>
      </w:r>
      <w:proofErr w:type="gramStart"/>
      <w:r w:rsidRPr="00A0247C">
        <w:t>print(</w:t>
      </w:r>
      <w:proofErr w:type="gramEnd"/>
      <w:r w:rsidRPr="00A0247C">
        <w:t xml:space="preserve">" pm: ", pm, " </w:t>
      </w:r>
      <w:proofErr w:type="spellStart"/>
      <w:r w:rsidRPr="00A0247C">
        <w:t>Wcp</w:t>
      </w:r>
      <w:proofErr w:type="spellEnd"/>
      <w:r w:rsidRPr="00A0247C">
        <w:t xml:space="preserve">: ", </w:t>
      </w:r>
      <w:proofErr w:type="spellStart"/>
      <w:r w:rsidRPr="00A0247C">
        <w:t>Wcp</w:t>
      </w:r>
      <w:proofErr w:type="spellEnd"/>
      <w:r w:rsidRPr="00A0247C">
        <w:t xml:space="preserve">, "gm: ", mag2db(gm), " </w:t>
      </w:r>
      <w:proofErr w:type="spellStart"/>
      <w:r w:rsidRPr="00A0247C">
        <w:t>Wcg</w:t>
      </w:r>
      <w:proofErr w:type="spellEnd"/>
      <w:r w:rsidRPr="00A0247C">
        <w:t xml:space="preserve">: ", </w:t>
      </w:r>
      <w:proofErr w:type="spellStart"/>
      <w:r w:rsidRPr="00A0247C">
        <w:t>Wcg</w:t>
      </w:r>
      <w:proofErr w:type="spellEnd"/>
      <w:r w:rsidRPr="00A0247C">
        <w:t>)</w:t>
      </w:r>
    </w:p>
    <w:p w14:paraId="26DAFAE1" w14:textId="77777777" w:rsidR="00A0247C" w:rsidRPr="00A0247C" w:rsidRDefault="00A0247C" w:rsidP="00A0247C">
      <w:r w:rsidRPr="00A0247C">
        <w:t xml:space="preserve">    </w:t>
      </w:r>
      <w:proofErr w:type="spellStart"/>
      <w:r w:rsidRPr="00A0247C">
        <w:t>elif</w:t>
      </w:r>
      <w:proofErr w:type="spellEnd"/>
      <w:r w:rsidRPr="00A0247C">
        <w:t xml:space="preserve"> </w:t>
      </w:r>
      <w:proofErr w:type="spellStart"/>
      <w:r w:rsidRPr="00A0247C">
        <w:t>dB_flag</w:t>
      </w:r>
      <w:proofErr w:type="spellEnd"/>
      <w:r w:rsidRPr="00A0247C">
        <w:t xml:space="preserve"> is False:</w:t>
      </w:r>
    </w:p>
    <w:p w14:paraId="39D748E7" w14:textId="77777777" w:rsidR="00A0247C" w:rsidRPr="00A0247C" w:rsidRDefault="00A0247C" w:rsidP="00A0247C">
      <w:r w:rsidRPr="00A0247C">
        <w:t xml:space="preserve">        </w:t>
      </w:r>
      <w:proofErr w:type="gramStart"/>
      <w:r w:rsidRPr="00A0247C">
        <w:t>print(</w:t>
      </w:r>
      <w:proofErr w:type="gramEnd"/>
      <w:r w:rsidRPr="00A0247C">
        <w:t xml:space="preserve">" pm: ", pm, " </w:t>
      </w:r>
      <w:proofErr w:type="spellStart"/>
      <w:r w:rsidRPr="00A0247C">
        <w:t>Wcp</w:t>
      </w:r>
      <w:proofErr w:type="spellEnd"/>
      <w:r w:rsidRPr="00A0247C">
        <w:t xml:space="preserve">: ", </w:t>
      </w:r>
      <w:proofErr w:type="spellStart"/>
      <w:r w:rsidRPr="00A0247C">
        <w:t>Wcp</w:t>
      </w:r>
      <w:proofErr w:type="spellEnd"/>
      <w:r w:rsidRPr="00A0247C">
        <w:t xml:space="preserve">, "gm: ", gm, " </w:t>
      </w:r>
      <w:proofErr w:type="spellStart"/>
      <w:r w:rsidRPr="00A0247C">
        <w:t>Wcg</w:t>
      </w:r>
      <w:proofErr w:type="spellEnd"/>
      <w:r w:rsidRPr="00A0247C">
        <w:t xml:space="preserve">: ", </w:t>
      </w:r>
      <w:proofErr w:type="spellStart"/>
      <w:r w:rsidRPr="00A0247C">
        <w:t>Wcg</w:t>
      </w:r>
      <w:proofErr w:type="spellEnd"/>
      <w:r w:rsidRPr="00A0247C">
        <w:t>)</w:t>
      </w:r>
    </w:p>
    <w:p w14:paraId="1314A47B" w14:textId="77777777" w:rsidR="00A0247C" w:rsidRPr="00A0247C" w:rsidRDefault="00A0247C" w:rsidP="00A0247C"/>
    <w:p w14:paraId="19F6BF01" w14:textId="77777777" w:rsidR="00A0247C" w:rsidRPr="00A0247C" w:rsidRDefault="00A0247C" w:rsidP="00A0247C">
      <w:r w:rsidRPr="00A0247C">
        <w:t xml:space="preserve">    </w:t>
      </w:r>
      <w:proofErr w:type="spellStart"/>
      <w:proofErr w:type="gramStart"/>
      <w:r w:rsidRPr="00A0247C">
        <w:t>plt.figure</w:t>
      </w:r>
      <w:proofErr w:type="spellEnd"/>
      <w:proofErr w:type="gramEnd"/>
      <w:r w:rsidRPr="00A0247C">
        <w:t>(1)</w:t>
      </w:r>
    </w:p>
    <w:p w14:paraId="2A0A454F" w14:textId="77777777" w:rsidR="00A0247C" w:rsidRPr="00A0247C" w:rsidRDefault="00A0247C" w:rsidP="00A0247C">
      <w:r w:rsidRPr="00A0247C">
        <w:t xml:space="preserve">    fig = </w:t>
      </w:r>
      <w:proofErr w:type="spellStart"/>
      <w:proofErr w:type="gramStart"/>
      <w:r w:rsidRPr="00A0247C">
        <w:t>plt.gcf</w:t>
      </w:r>
      <w:proofErr w:type="spellEnd"/>
      <w:r w:rsidRPr="00A0247C">
        <w:t>(</w:t>
      </w:r>
      <w:proofErr w:type="gramEnd"/>
      <w:r w:rsidRPr="00A0247C">
        <w:t>)</w:t>
      </w:r>
    </w:p>
    <w:p w14:paraId="6711A729" w14:textId="77777777" w:rsidR="00A0247C" w:rsidRPr="00A0247C" w:rsidRDefault="00A0247C" w:rsidP="00A0247C">
      <w:r w:rsidRPr="00A0247C">
        <w:t xml:space="preserve">    </w:t>
      </w:r>
      <w:proofErr w:type="spellStart"/>
      <w:proofErr w:type="gramStart"/>
      <w:r w:rsidRPr="00A0247C">
        <w:t>fig.axes</w:t>
      </w:r>
      <w:proofErr w:type="spellEnd"/>
      <w:proofErr w:type="gramEnd"/>
      <w:r w:rsidRPr="00A0247C">
        <w:t>[0].legend()</w:t>
      </w:r>
    </w:p>
    <w:p w14:paraId="2B46CA54" w14:textId="77777777" w:rsidR="00A0247C" w:rsidRPr="00A0247C" w:rsidRDefault="00A0247C" w:rsidP="00A0247C"/>
    <w:p w14:paraId="55CCCAB6" w14:textId="77777777" w:rsidR="00A0247C" w:rsidRPr="00A0247C" w:rsidRDefault="00A0247C" w:rsidP="00A0247C">
      <w:r w:rsidRPr="00A0247C">
        <w:t>    ############################################</w:t>
      </w:r>
    </w:p>
    <w:p w14:paraId="2C898BEC" w14:textId="77777777" w:rsidR="00A0247C" w:rsidRPr="00A0247C" w:rsidRDefault="00A0247C" w:rsidP="00A0247C">
      <w:r w:rsidRPr="00A0247C">
        <w:t xml:space="preserve">    # </w:t>
      </w:r>
      <w:proofErr w:type="gramStart"/>
      <w:r w:rsidRPr="00A0247C">
        <w:t>now</w:t>
      </w:r>
      <w:proofErr w:type="gramEnd"/>
      <w:r w:rsidRPr="00A0247C">
        <w:t xml:space="preserve"> check the closed-loop response with prefilter</w:t>
      </w:r>
    </w:p>
    <w:p w14:paraId="33C9B47A" w14:textId="77777777" w:rsidR="00A0247C" w:rsidRPr="00A0247C" w:rsidRDefault="00A0247C" w:rsidP="00A0247C">
      <w:r w:rsidRPr="00A0247C">
        <w:t>    ############################################</w:t>
      </w:r>
    </w:p>
    <w:p w14:paraId="5C1D7AB2" w14:textId="77777777" w:rsidR="00A0247C" w:rsidRPr="00A0247C" w:rsidRDefault="00A0247C" w:rsidP="00A0247C">
      <w:r w:rsidRPr="00A0247C">
        <w:t>    # Closed loop transfer function from R to Y - no prefilter</w:t>
      </w:r>
    </w:p>
    <w:p w14:paraId="71F8D85A" w14:textId="77777777" w:rsidR="00A0247C" w:rsidRPr="00A0247C" w:rsidRDefault="00A0247C" w:rsidP="00A0247C">
      <w:r w:rsidRPr="00A0247C">
        <w:t xml:space="preserve">    </w:t>
      </w:r>
      <w:proofErr w:type="spellStart"/>
      <w:r w:rsidRPr="00A0247C">
        <w:t>CLOSED_R_to_Y</w:t>
      </w:r>
      <w:proofErr w:type="spellEnd"/>
      <w:r w:rsidRPr="00A0247C">
        <w:t xml:space="preserve"> = (Plant * C / (1.0 + Plant * C))</w:t>
      </w:r>
    </w:p>
    <w:p w14:paraId="7290DECA" w14:textId="77777777" w:rsidR="00A0247C" w:rsidRPr="00A0247C" w:rsidRDefault="00A0247C" w:rsidP="00A0247C">
      <w:r w:rsidRPr="00A0247C">
        <w:t>    # Closed loop transfer function from R to Y - with prefilter</w:t>
      </w:r>
    </w:p>
    <w:p w14:paraId="3ABFF361" w14:textId="77777777" w:rsidR="00A0247C" w:rsidRPr="00A0247C" w:rsidRDefault="00A0247C" w:rsidP="00A0247C">
      <w:r w:rsidRPr="00A0247C">
        <w:t xml:space="preserve">    </w:t>
      </w:r>
      <w:proofErr w:type="spellStart"/>
      <w:r w:rsidRPr="00A0247C">
        <w:t>CLOSED_R_to_Y_with_F</w:t>
      </w:r>
      <w:proofErr w:type="spellEnd"/>
      <w:r w:rsidRPr="00A0247C">
        <w:t xml:space="preserve"> = (F * Plant * C / (1.0 + Plant * C))</w:t>
      </w:r>
    </w:p>
    <w:p w14:paraId="70E89DC9" w14:textId="77777777" w:rsidR="00A0247C" w:rsidRPr="00A0247C" w:rsidRDefault="00A0247C" w:rsidP="00A0247C">
      <w:r w:rsidRPr="00A0247C">
        <w:t>    # Closed loop transfer function from R to U - no prefilter</w:t>
      </w:r>
    </w:p>
    <w:p w14:paraId="26FA2826" w14:textId="77777777" w:rsidR="00A0247C" w:rsidRPr="00A0247C" w:rsidRDefault="00A0247C" w:rsidP="00A0247C">
      <w:r w:rsidRPr="00A0247C">
        <w:t xml:space="preserve">    </w:t>
      </w:r>
      <w:proofErr w:type="spellStart"/>
      <w:r w:rsidRPr="00A0247C">
        <w:t>CLOSED_R_to_U</w:t>
      </w:r>
      <w:proofErr w:type="spellEnd"/>
      <w:r w:rsidRPr="00A0247C">
        <w:t xml:space="preserve"> = (C / (1.0 + Plant * C))</w:t>
      </w:r>
    </w:p>
    <w:p w14:paraId="65E304A8" w14:textId="77777777" w:rsidR="00A0247C" w:rsidRPr="00A0247C" w:rsidRDefault="00A0247C" w:rsidP="00A0247C">
      <w:r w:rsidRPr="00A0247C">
        <w:t>    # Closed loop transfer function from R to U - with prefilter</w:t>
      </w:r>
    </w:p>
    <w:p w14:paraId="51368C7A" w14:textId="77777777" w:rsidR="00A0247C" w:rsidRPr="00A0247C" w:rsidRDefault="00A0247C" w:rsidP="00A0247C">
      <w:r w:rsidRPr="00A0247C">
        <w:t xml:space="preserve">    </w:t>
      </w:r>
      <w:proofErr w:type="spellStart"/>
      <w:r w:rsidRPr="00A0247C">
        <w:t>CLOSED_R_to_U_with_F</w:t>
      </w:r>
      <w:proofErr w:type="spellEnd"/>
      <w:r w:rsidRPr="00A0247C">
        <w:t xml:space="preserve"> = (F * C / (1.0 + Plant * C))</w:t>
      </w:r>
    </w:p>
    <w:p w14:paraId="34B8104B" w14:textId="77777777" w:rsidR="00A0247C" w:rsidRPr="00A0247C" w:rsidRDefault="00A0247C" w:rsidP="00A0247C"/>
    <w:p w14:paraId="1455DD46" w14:textId="77777777" w:rsidR="00A0247C" w:rsidRPr="00A0247C" w:rsidRDefault="00A0247C" w:rsidP="00A0247C">
      <w:r w:rsidRPr="00A0247C">
        <w:t xml:space="preserve">    fig = </w:t>
      </w:r>
      <w:proofErr w:type="spellStart"/>
      <w:proofErr w:type="gramStart"/>
      <w:r w:rsidRPr="00A0247C">
        <w:t>plt.figure</w:t>
      </w:r>
      <w:proofErr w:type="spellEnd"/>
      <w:proofErr w:type="gramEnd"/>
      <w:r w:rsidRPr="00A0247C">
        <w:t>(2)</w:t>
      </w:r>
    </w:p>
    <w:p w14:paraId="3D16799B" w14:textId="77777777" w:rsidR="00A0247C" w:rsidRPr="00A0247C" w:rsidRDefault="00A0247C" w:rsidP="00A0247C">
      <w:r w:rsidRPr="00A0247C">
        <w:t xml:space="preserve">    </w:t>
      </w:r>
      <w:proofErr w:type="spellStart"/>
      <w:proofErr w:type="gramStart"/>
      <w:r w:rsidRPr="00A0247C">
        <w:t>plt.clf</w:t>
      </w:r>
      <w:proofErr w:type="spellEnd"/>
      <w:r w:rsidRPr="00A0247C">
        <w:t>(</w:t>
      </w:r>
      <w:proofErr w:type="gramEnd"/>
      <w:r w:rsidRPr="00A0247C">
        <w:t>)</w:t>
      </w:r>
    </w:p>
    <w:p w14:paraId="22440B79" w14:textId="77777777" w:rsidR="00A0247C" w:rsidRPr="00A0247C" w:rsidRDefault="00A0247C" w:rsidP="00A0247C">
      <w:r w:rsidRPr="00A0247C">
        <w:t xml:space="preserve">    </w:t>
      </w:r>
      <w:proofErr w:type="spellStart"/>
      <w:proofErr w:type="gramStart"/>
      <w:r w:rsidRPr="00A0247C">
        <w:t>plt.grid</w:t>
      </w:r>
      <w:proofErr w:type="spellEnd"/>
      <w:proofErr w:type="gramEnd"/>
      <w:r w:rsidRPr="00A0247C">
        <w:t>(True)</w:t>
      </w:r>
    </w:p>
    <w:p w14:paraId="2778E478" w14:textId="77777777" w:rsidR="00A0247C" w:rsidRPr="00A0247C" w:rsidRDefault="00A0247C" w:rsidP="00A0247C">
      <w:r w:rsidRPr="00A0247C">
        <w:t xml:space="preserve">    mag, phase, omega = </w:t>
      </w:r>
      <w:proofErr w:type="gramStart"/>
      <w:r w:rsidRPr="00A0247C">
        <w:t>bode(</w:t>
      </w:r>
      <w:proofErr w:type="spellStart"/>
      <w:proofErr w:type="gramEnd"/>
      <w:r w:rsidRPr="00A0247C">
        <w:t>CLOSED_R_to_Y</w:t>
      </w:r>
      <w:proofErr w:type="spellEnd"/>
      <w:r w:rsidRPr="00A0247C">
        <w:t>, dB=</w:t>
      </w:r>
      <w:proofErr w:type="spellStart"/>
      <w:r w:rsidRPr="00A0247C">
        <w:t>dB_flag</w:t>
      </w:r>
      <w:proofErr w:type="spellEnd"/>
      <w:r w:rsidRPr="00A0247C">
        <w:t>, Plot=True,</w:t>
      </w:r>
    </w:p>
    <w:p w14:paraId="63E19C52" w14:textId="77777777" w:rsidR="00A0247C" w:rsidRPr="00A0247C" w:rsidRDefault="00A0247C" w:rsidP="00A0247C">
      <w:r w:rsidRPr="00A0247C">
        <w:t>                             color</w:t>
      </w:r>
      <w:proofErr w:type="gramStart"/>
      <w:r w:rsidRPr="00A0247C">
        <w:t>=[</w:t>
      </w:r>
      <w:proofErr w:type="gramEnd"/>
      <w:r w:rsidRPr="00A0247C">
        <w:t>0, 0, 1], label='closed-loop $\\frac{Y}{R}$ - no pre-filter')</w:t>
      </w:r>
    </w:p>
    <w:p w14:paraId="6136CFA0" w14:textId="77777777" w:rsidR="00A0247C" w:rsidRPr="00A0247C" w:rsidRDefault="00A0247C" w:rsidP="00A0247C">
      <w:r w:rsidRPr="00A0247C">
        <w:t xml:space="preserve">    mag, phase, omega = </w:t>
      </w:r>
      <w:proofErr w:type="gramStart"/>
      <w:r w:rsidRPr="00A0247C">
        <w:t>bode(</w:t>
      </w:r>
      <w:proofErr w:type="spellStart"/>
      <w:proofErr w:type="gramEnd"/>
      <w:r w:rsidRPr="00A0247C">
        <w:t>CLOSED_R_to_Y_with_F</w:t>
      </w:r>
      <w:proofErr w:type="spellEnd"/>
      <w:r w:rsidRPr="00A0247C">
        <w:t>, dB=</w:t>
      </w:r>
      <w:proofErr w:type="spellStart"/>
      <w:r w:rsidRPr="00A0247C">
        <w:t>dB_flag</w:t>
      </w:r>
      <w:proofErr w:type="spellEnd"/>
      <w:r w:rsidRPr="00A0247C">
        <w:t>, Plot=True,</w:t>
      </w:r>
    </w:p>
    <w:p w14:paraId="0EC8252A" w14:textId="77777777" w:rsidR="00A0247C" w:rsidRPr="00A0247C" w:rsidRDefault="00A0247C" w:rsidP="00A0247C">
      <w:r w:rsidRPr="00A0247C">
        <w:t>                             color</w:t>
      </w:r>
      <w:proofErr w:type="gramStart"/>
      <w:r w:rsidRPr="00A0247C">
        <w:t>=[</w:t>
      </w:r>
      <w:proofErr w:type="gramEnd"/>
      <w:r w:rsidRPr="00A0247C">
        <w:t>0, 1, 0], label='closed-loop $\\frac{Y}{R}$ - with pre-filter')</w:t>
      </w:r>
    </w:p>
    <w:p w14:paraId="2F466F49" w14:textId="77777777" w:rsidR="00A0247C" w:rsidRPr="00A0247C" w:rsidRDefault="00A0247C" w:rsidP="00A0247C">
      <w:r w:rsidRPr="00A0247C">
        <w:t xml:space="preserve">    </w:t>
      </w:r>
      <w:proofErr w:type="spellStart"/>
      <w:proofErr w:type="gramStart"/>
      <w:r w:rsidRPr="00A0247C">
        <w:t>fig.axes</w:t>
      </w:r>
      <w:proofErr w:type="spellEnd"/>
      <w:proofErr w:type="gramEnd"/>
      <w:r w:rsidRPr="00A0247C">
        <w:t>[0].</w:t>
      </w:r>
      <w:proofErr w:type="spellStart"/>
      <w:r w:rsidRPr="00A0247C">
        <w:t>set_title</w:t>
      </w:r>
      <w:proofErr w:type="spellEnd"/>
      <w:r w:rsidRPr="00A0247C">
        <w:t>('Closed-Loop Bode Plot')</w:t>
      </w:r>
    </w:p>
    <w:p w14:paraId="3C2811BF" w14:textId="77777777" w:rsidR="00A0247C" w:rsidRPr="00A0247C" w:rsidRDefault="00A0247C" w:rsidP="00A0247C">
      <w:r w:rsidRPr="00A0247C">
        <w:t xml:space="preserve">    </w:t>
      </w:r>
      <w:proofErr w:type="spellStart"/>
      <w:proofErr w:type="gramStart"/>
      <w:r w:rsidRPr="00A0247C">
        <w:t>fig.axes</w:t>
      </w:r>
      <w:proofErr w:type="spellEnd"/>
      <w:proofErr w:type="gramEnd"/>
      <w:r w:rsidRPr="00A0247C">
        <w:t>[0].legend()</w:t>
      </w:r>
    </w:p>
    <w:p w14:paraId="683D9823" w14:textId="77777777" w:rsidR="00A0247C" w:rsidRPr="00A0247C" w:rsidRDefault="00A0247C" w:rsidP="00A0247C"/>
    <w:p w14:paraId="1E02690F" w14:textId="77777777" w:rsidR="00A0247C" w:rsidRPr="00A0247C" w:rsidRDefault="00A0247C" w:rsidP="00A0247C">
      <w:r w:rsidRPr="00A0247C">
        <w:t xml:space="preserve">    </w:t>
      </w:r>
      <w:proofErr w:type="spellStart"/>
      <w:proofErr w:type="gramStart"/>
      <w:r w:rsidRPr="00A0247C">
        <w:t>plt.figure</w:t>
      </w:r>
      <w:proofErr w:type="spellEnd"/>
      <w:proofErr w:type="gramEnd"/>
      <w:r w:rsidRPr="00A0247C">
        <w:t>(4)</w:t>
      </w:r>
    </w:p>
    <w:p w14:paraId="5D851EF7" w14:textId="77777777" w:rsidR="00A0247C" w:rsidRPr="00A0247C" w:rsidRDefault="00A0247C" w:rsidP="00A0247C">
      <w:r w:rsidRPr="00A0247C">
        <w:t xml:space="preserve">    </w:t>
      </w:r>
      <w:proofErr w:type="spellStart"/>
      <w:proofErr w:type="gramStart"/>
      <w:r w:rsidRPr="00A0247C">
        <w:t>plt.clf</w:t>
      </w:r>
      <w:proofErr w:type="spellEnd"/>
      <w:r w:rsidRPr="00A0247C">
        <w:t>(</w:t>
      </w:r>
      <w:proofErr w:type="gramEnd"/>
      <w:r w:rsidRPr="00A0247C">
        <w:t>)</w:t>
      </w:r>
    </w:p>
    <w:p w14:paraId="5701E49D" w14:textId="77777777" w:rsidR="00A0247C" w:rsidRPr="00A0247C" w:rsidRDefault="00A0247C" w:rsidP="00A0247C">
      <w:r w:rsidRPr="00A0247C">
        <w:t xml:space="preserve">    </w:t>
      </w:r>
      <w:proofErr w:type="spellStart"/>
      <w:proofErr w:type="gramStart"/>
      <w:r w:rsidRPr="00A0247C">
        <w:t>plt.subplot</w:t>
      </w:r>
      <w:proofErr w:type="spellEnd"/>
      <w:proofErr w:type="gramEnd"/>
      <w:r w:rsidRPr="00A0247C">
        <w:t xml:space="preserve">(211), </w:t>
      </w:r>
      <w:proofErr w:type="spellStart"/>
      <w:r w:rsidRPr="00A0247C">
        <w:t>plt.grid</w:t>
      </w:r>
      <w:proofErr w:type="spellEnd"/>
      <w:r w:rsidRPr="00A0247C">
        <w:t>(True)</w:t>
      </w:r>
    </w:p>
    <w:p w14:paraId="7EAC30AD" w14:textId="77777777" w:rsidR="00A0247C" w:rsidRPr="00A0247C" w:rsidRDefault="00A0247C" w:rsidP="00A0247C">
      <w:r w:rsidRPr="00A0247C">
        <w:t xml:space="preserve">    T = </w:t>
      </w:r>
      <w:proofErr w:type="spellStart"/>
      <w:proofErr w:type="gramStart"/>
      <w:r w:rsidRPr="00A0247C">
        <w:t>np.linspace</w:t>
      </w:r>
      <w:proofErr w:type="spellEnd"/>
      <w:proofErr w:type="gramEnd"/>
      <w:r w:rsidRPr="00A0247C">
        <w:t>(0, 2, 100)</w:t>
      </w:r>
    </w:p>
    <w:p w14:paraId="2ED44E4A" w14:textId="77777777" w:rsidR="00A0247C" w:rsidRPr="00A0247C" w:rsidRDefault="00A0247C" w:rsidP="00A0247C">
      <w:r w:rsidRPr="00A0247C">
        <w:t xml:space="preserve">    _, </w:t>
      </w:r>
      <w:proofErr w:type="spellStart"/>
      <w:r w:rsidRPr="00A0247C">
        <w:t>yout_no_F</w:t>
      </w:r>
      <w:proofErr w:type="spellEnd"/>
      <w:r w:rsidRPr="00A0247C">
        <w:t xml:space="preserve"> = </w:t>
      </w:r>
      <w:proofErr w:type="spellStart"/>
      <w:r w:rsidRPr="00A0247C">
        <w:t>step_</w:t>
      </w:r>
      <w:proofErr w:type="gramStart"/>
      <w:r w:rsidRPr="00A0247C">
        <w:t>response</w:t>
      </w:r>
      <w:proofErr w:type="spellEnd"/>
      <w:r w:rsidRPr="00A0247C">
        <w:t>(</w:t>
      </w:r>
      <w:proofErr w:type="spellStart"/>
      <w:proofErr w:type="gramEnd"/>
      <w:r w:rsidRPr="00A0247C">
        <w:t>CLOSED_R_to_Y</w:t>
      </w:r>
      <w:proofErr w:type="spellEnd"/>
      <w:r w:rsidRPr="00A0247C">
        <w:t>, T)</w:t>
      </w:r>
    </w:p>
    <w:p w14:paraId="21CC4706" w14:textId="77777777" w:rsidR="00A0247C" w:rsidRPr="00A0247C" w:rsidRDefault="00A0247C" w:rsidP="00A0247C">
      <w:r w:rsidRPr="00A0247C">
        <w:t xml:space="preserve">    _, </w:t>
      </w:r>
      <w:proofErr w:type="spellStart"/>
      <w:r w:rsidRPr="00A0247C">
        <w:t>yout_F</w:t>
      </w:r>
      <w:proofErr w:type="spellEnd"/>
      <w:r w:rsidRPr="00A0247C">
        <w:t xml:space="preserve"> = </w:t>
      </w:r>
      <w:proofErr w:type="spellStart"/>
      <w:r w:rsidRPr="00A0247C">
        <w:t>step_</w:t>
      </w:r>
      <w:proofErr w:type="gramStart"/>
      <w:r w:rsidRPr="00A0247C">
        <w:t>response</w:t>
      </w:r>
      <w:proofErr w:type="spellEnd"/>
      <w:r w:rsidRPr="00A0247C">
        <w:t>(</w:t>
      </w:r>
      <w:proofErr w:type="spellStart"/>
      <w:proofErr w:type="gramEnd"/>
      <w:r w:rsidRPr="00A0247C">
        <w:t>CLOSED_R_to_Y_with_F</w:t>
      </w:r>
      <w:proofErr w:type="spellEnd"/>
      <w:r w:rsidRPr="00A0247C">
        <w:t>, T)</w:t>
      </w:r>
    </w:p>
    <w:p w14:paraId="34CD785D" w14:textId="77777777" w:rsidR="00A0247C" w:rsidRPr="00A0247C" w:rsidRDefault="00A0247C" w:rsidP="00A0247C">
      <w:r w:rsidRPr="00A0247C">
        <w:t xml:space="preserve">    </w:t>
      </w:r>
      <w:proofErr w:type="spellStart"/>
      <w:proofErr w:type="gramStart"/>
      <w:r w:rsidRPr="00A0247C">
        <w:t>plt.plot</w:t>
      </w:r>
      <w:proofErr w:type="spellEnd"/>
      <w:proofErr w:type="gramEnd"/>
      <w:r w:rsidRPr="00A0247C">
        <w:t xml:space="preserve">(T, </w:t>
      </w:r>
      <w:proofErr w:type="spellStart"/>
      <w:r w:rsidRPr="00A0247C">
        <w:t>yout_no_F</w:t>
      </w:r>
      <w:proofErr w:type="spellEnd"/>
      <w:r w:rsidRPr="00A0247C">
        <w:t>, 'b', label='response without prefilter')</w:t>
      </w:r>
    </w:p>
    <w:p w14:paraId="498F50B1" w14:textId="77777777" w:rsidR="00A0247C" w:rsidRPr="00A0247C" w:rsidRDefault="00A0247C" w:rsidP="00A0247C">
      <w:r w:rsidRPr="00A0247C">
        <w:t xml:space="preserve">    </w:t>
      </w:r>
      <w:proofErr w:type="spellStart"/>
      <w:proofErr w:type="gramStart"/>
      <w:r w:rsidRPr="00A0247C">
        <w:t>plt.plot</w:t>
      </w:r>
      <w:proofErr w:type="spellEnd"/>
      <w:proofErr w:type="gramEnd"/>
      <w:r w:rsidRPr="00A0247C">
        <w:t xml:space="preserve">(T, </w:t>
      </w:r>
      <w:proofErr w:type="spellStart"/>
      <w:r w:rsidRPr="00A0247C">
        <w:t>yout_F</w:t>
      </w:r>
      <w:proofErr w:type="spellEnd"/>
      <w:r w:rsidRPr="00A0247C">
        <w:t>, 'g', label='response with prefilter')</w:t>
      </w:r>
    </w:p>
    <w:p w14:paraId="1A176607" w14:textId="77777777" w:rsidR="00A0247C" w:rsidRPr="00A0247C" w:rsidRDefault="00A0247C" w:rsidP="00A0247C">
      <w:r w:rsidRPr="00A0247C">
        <w:lastRenderedPageBreak/>
        <w:t xml:space="preserve">    </w:t>
      </w:r>
      <w:proofErr w:type="spellStart"/>
      <w:proofErr w:type="gramStart"/>
      <w:r w:rsidRPr="00A0247C">
        <w:t>plt.legend</w:t>
      </w:r>
      <w:proofErr w:type="spellEnd"/>
      <w:proofErr w:type="gramEnd"/>
      <w:r w:rsidRPr="00A0247C">
        <w:t>()</w:t>
      </w:r>
    </w:p>
    <w:p w14:paraId="0EB1D836" w14:textId="77777777" w:rsidR="00A0247C" w:rsidRPr="00A0247C" w:rsidRDefault="00A0247C" w:rsidP="00A0247C">
      <w:r w:rsidRPr="00A0247C">
        <w:t xml:space="preserve">    </w:t>
      </w:r>
      <w:proofErr w:type="spellStart"/>
      <w:proofErr w:type="gramStart"/>
      <w:r w:rsidRPr="00A0247C">
        <w:t>plt.ylabel</w:t>
      </w:r>
      <w:proofErr w:type="spellEnd"/>
      <w:proofErr w:type="gramEnd"/>
      <w:r w:rsidRPr="00A0247C">
        <w:t>('Step Response')</w:t>
      </w:r>
    </w:p>
    <w:p w14:paraId="57C055E6" w14:textId="77777777" w:rsidR="00A0247C" w:rsidRPr="00A0247C" w:rsidRDefault="00A0247C" w:rsidP="00A0247C"/>
    <w:p w14:paraId="08AC40EF" w14:textId="77777777" w:rsidR="00A0247C" w:rsidRPr="00A0247C" w:rsidRDefault="00A0247C" w:rsidP="00A0247C">
      <w:r w:rsidRPr="00A0247C">
        <w:t xml:space="preserve">    </w:t>
      </w:r>
      <w:proofErr w:type="spellStart"/>
      <w:proofErr w:type="gramStart"/>
      <w:r w:rsidRPr="00A0247C">
        <w:t>plt.subplot</w:t>
      </w:r>
      <w:proofErr w:type="spellEnd"/>
      <w:proofErr w:type="gramEnd"/>
      <w:r w:rsidRPr="00A0247C">
        <w:t xml:space="preserve">(212), </w:t>
      </w:r>
      <w:proofErr w:type="spellStart"/>
      <w:r w:rsidRPr="00A0247C">
        <w:t>plt.grid</w:t>
      </w:r>
      <w:proofErr w:type="spellEnd"/>
      <w:r w:rsidRPr="00A0247C">
        <w:t>(True)</w:t>
      </w:r>
    </w:p>
    <w:p w14:paraId="5343C546" w14:textId="77777777" w:rsidR="00A0247C" w:rsidRPr="00A0247C" w:rsidRDefault="00A0247C" w:rsidP="00A0247C">
      <w:r w:rsidRPr="00A0247C">
        <w:t xml:space="preserve">    _, </w:t>
      </w:r>
      <w:proofErr w:type="spellStart"/>
      <w:r w:rsidRPr="00A0247C">
        <w:t>Uout_no_F</w:t>
      </w:r>
      <w:proofErr w:type="spellEnd"/>
      <w:r w:rsidRPr="00A0247C">
        <w:t xml:space="preserve"> = </w:t>
      </w:r>
      <w:proofErr w:type="spellStart"/>
      <w:r w:rsidRPr="00A0247C">
        <w:t>step_</w:t>
      </w:r>
      <w:proofErr w:type="gramStart"/>
      <w:r w:rsidRPr="00A0247C">
        <w:t>response</w:t>
      </w:r>
      <w:proofErr w:type="spellEnd"/>
      <w:r w:rsidRPr="00A0247C">
        <w:t>(</w:t>
      </w:r>
      <w:proofErr w:type="spellStart"/>
      <w:proofErr w:type="gramEnd"/>
      <w:r w:rsidRPr="00A0247C">
        <w:t>CLOSED_R_to_U</w:t>
      </w:r>
      <w:proofErr w:type="spellEnd"/>
      <w:r w:rsidRPr="00A0247C">
        <w:t>, T)</w:t>
      </w:r>
    </w:p>
    <w:p w14:paraId="69F3EDF6" w14:textId="77777777" w:rsidR="00A0247C" w:rsidRPr="00A0247C" w:rsidRDefault="00A0247C" w:rsidP="00A0247C">
      <w:r w:rsidRPr="00A0247C">
        <w:t xml:space="preserve">    _, </w:t>
      </w:r>
      <w:proofErr w:type="spellStart"/>
      <w:r w:rsidRPr="00A0247C">
        <w:t>Uout_F</w:t>
      </w:r>
      <w:proofErr w:type="spellEnd"/>
      <w:r w:rsidRPr="00A0247C">
        <w:t xml:space="preserve"> = </w:t>
      </w:r>
      <w:proofErr w:type="spellStart"/>
      <w:r w:rsidRPr="00A0247C">
        <w:t>step_</w:t>
      </w:r>
      <w:proofErr w:type="gramStart"/>
      <w:r w:rsidRPr="00A0247C">
        <w:t>response</w:t>
      </w:r>
      <w:proofErr w:type="spellEnd"/>
      <w:r w:rsidRPr="00A0247C">
        <w:t>(</w:t>
      </w:r>
      <w:proofErr w:type="spellStart"/>
      <w:proofErr w:type="gramEnd"/>
      <w:r w:rsidRPr="00A0247C">
        <w:t>CLOSED_R_to_U_with_F</w:t>
      </w:r>
      <w:proofErr w:type="spellEnd"/>
      <w:r w:rsidRPr="00A0247C">
        <w:t>, T)</w:t>
      </w:r>
    </w:p>
    <w:p w14:paraId="4DFCE6E9" w14:textId="77777777" w:rsidR="00A0247C" w:rsidRPr="00A0247C" w:rsidRDefault="00A0247C" w:rsidP="00A0247C">
      <w:r w:rsidRPr="00A0247C">
        <w:t xml:space="preserve">    </w:t>
      </w:r>
      <w:proofErr w:type="spellStart"/>
      <w:proofErr w:type="gramStart"/>
      <w:r w:rsidRPr="00A0247C">
        <w:t>plt.plot</w:t>
      </w:r>
      <w:proofErr w:type="spellEnd"/>
      <w:proofErr w:type="gramEnd"/>
      <w:r w:rsidRPr="00A0247C">
        <w:t xml:space="preserve">(T, </w:t>
      </w:r>
      <w:proofErr w:type="spellStart"/>
      <w:r w:rsidRPr="00A0247C">
        <w:t>Uout_no_F</w:t>
      </w:r>
      <w:proofErr w:type="spellEnd"/>
      <w:r w:rsidRPr="00A0247C">
        <w:t>, color='b', label='control effort without prefilter')</w:t>
      </w:r>
    </w:p>
    <w:p w14:paraId="7A334BBD" w14:textId="77777777" w:rsidR="00A0247C" w:rsidRPr="00A0247C" w:rsidRDefault="00A0247C" w:rsidP="00A0247C">
      <w:r w:rsidRPr="00A0247C">
        <w:t xml:space="preserve">    </w:t>
      </w:r>
      <w:proofErr w:type="spellStart"/>
      <w:proofErr w:type="gramStart"/>
      <w:r w:rsidRPr="00A0247C">
        <w:t>plt.plot</w:t>
      </w:r>
      <w:proofErr w:type="spellEnd"/>
      <w:proofErr w:type="gramEnd"/>
      <w:r w:rsidRPr="00A0247C">
        <w:t xml:space="preserve">(T, </w:t>
      </w:r>
      <w:proofErr w:type="spellStart"/>
      <w:r w:rsidRPr="00A0247C">
        <w:t>Uout_F</w:t>
      </w:r>
      <w:proofErr w:type="spellEnd"/>
      <w:r w:rsidRPr="00A0247C">
        <w:t>, color='g', label='control effort with prefilter')</w:t>
      </w:r>
    </w:p>
    <w:p w14:paraId="1CED7C5C" w14:textId="77777777" w:rsidR="00A0247C" w:rsidRPr="00A0247C" w:rsidRDefault="00A0247C" w:rsidP="00A0247C">
      <w:r w:rsidRPr="00A0247C">
        <w:t xml:space="preserve">    </w:t>
      </w:r>
      <w:proofErr w:type="spellStart"/>
      <w:proofErr w:type="gramStart"/>
      <w:r w:rsidRPr="00A0247C">
        <w:t>plt.ylabel</w:t>
      </w:r>
      <w:proofErr w:type="spellEnd"/>
      <w:proofErr w:type="gramEnd"/>
      <w:r w:rsidRPr="00A0247C">
        <w:t>('Control Effort')</w:t>
      </w:r>
    </w:p>
    <w:p w14:paraId="5DC8A212" w14:textId="77777777" w:rsidR="00A0247C" w:rsidRPr="00A0247C" w:rsidRDefault="00A0247C" w:rsidP="00A0247C">
      <w:r w:rsidRPr="00A0247C">
        <w:t xml:space="preserve">    </w:t>
      </w:r>
      <w:proofErr w:type="spellStart"/>
      <w:proofErr w:type="gramStart"/>
      <w:r w:rsidRPr="00A0247C">
        <w:t>plt.legend</w:t>
      </w:r>
      <w:proofErr w:type="spellEnd"/>
      <w:proofErr w:type="gramEnd"/>
      <w:r w:rsidRPr="00A0247C">
        <w:t>()</w:t>
      </w:r>
    </w:p>
    <w:p w14:paraId="74FE85C5" w14:textId="77777777" w:rsidR="00A0247C" w:rsidRPr="00A0247C" w:rsidRDefault="00A0247C" w:rsidP="00A0247C"/>
    <w:p w14:paraId="635ED2B9" w14:textId="77777777" w:rsidR="00A0247C" w:rsidRPr="00A0247C" w:rsidRDefault="00A0247C" w:rsidP="00A0247C">
      <w:r w:rsidRPr="00A0247C">
        <w:t xml:space="preserve">    </w:t>
      </w:r>
      <w:proofErr w:type="spellStart"/>
      <w:proofErr w:type="gramStart"/>
      <w:r w:rsidRPr="00A0247C">
        <w:t>plt.show</w:t>
      </w:r>
      <w:proofErr w:type="spellEnd"/>
      <w:proofErr w:type="gramEnd"/>
      <w:r w:rsidRPr="00A0247C">
        <w:t>()</w:t>
      </w:r>
    </w:p>
    <w:p w14:paraId="47C6DC4C" w14:textId="77777777" w:rsidR="00A0247C" w:rsidRPr="00A0247C" w:rsidRDefault="00A0247C" w:rsidP="00A0247C"/>
    <w:p w14:paraId="718E6728" w14:textId="77777777" w:rsidR="00A0247C" w:rsidRDefault="00A0247C" w:rsidP="00CF0D31"/>
    <w:p w14:paraId="2A1A355B" w14:textId="77777777" w:rsidR="00CF0D31" w:rsidRDefault="00CF0D31" w:rsidP="00CF0D31"/>
    <w:p w14:paraId="4A7DA6F8" w14:textId="77777777" w:rsidR="00CF0D31" w:rsidRDefault="00CF0D31" w:rsidP="00CF0D31"/>
    <w:p w14:paraId="0430E1EC" w14:textId="77777777" w:rsidR="00CF0D31" w:rsidRPr="00CE5E1C" w:rsidRDefault="00CF0D31" w:rsidP="00CF0D31"/>
    <w:p w14:paraId="260D70E6" w14:textId="77777777" w:rsidR="00564A6A" w:rsidRPr="00CE5E1C" w:rsidRDefault="00564A6A" w:rsidP="00143999"/>
    <w:sectPr w:rsidR="00564A6A" w:rsidRPr="00CE5E1C" w:rsidSect="00564A6A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Grande">
    <w:charset w:val="00"/>
    <w:family w:val="swiss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9DB7FE9"/>
    <w:multiLevelType w:val="hybridMultilevel"/>
    <w:tmpl w:val="DB6077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5305A19"/>
    <w:multiLevelType w:val="multilevel"/>
    <w:tmpl w:val="4F68C27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7D934B1A"/>
    <w:multiLevelType w:val="multilevel"/>
    <w:tmpl w:val="B7F8455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 w16cid:durableId="156116963">
    <w:abstractNumId w:val="2"/>
  </w:num>
  <w:num w:numId="2" w16cid:durableId="1357543107">
    <w:abstractNumId w:val="1"/>
  </w:num>
  <w:num w:numId="3" w16cid:durableId="92506925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E5E1C"/>
    <w:rsid w:val="0003223B"/>
    <w:rsid w:val="00124DDB"/>
    <w:rsid w:val="00143999"/>
    <w:rsid w:val="00147A33"/>
    <w:rsid w:val="00167F47"/>
    <w:rsid w:val="001D0D22"/>
    <w:rsid w:val="001F2AD0"/>
    <w:rsid w:val="00225667"/>
    <w:rsid w:val="0023174A"/>
    <w:rsid w:val="00235B4B"/>
    <w:rsid w:val="00255788"/>
    <w:rsid w:val="002558D2"/>
    <w:rsid w:val="00297FC5"/>
    <w:rsid w:val="003418F7"/>
    <w:rsid w:val="00363F65"/>
    <w:rsid w:val="00381FB0"/>
    <w:rsid w:val="003D6A7A"/>
    <w:rsid w:val="003E7F78"/>
    <w:rsid w:val="0043514F"/>
    <w:rsid w:val="0045557D"/>
    <w:rsid w:val="0049787B"/>
    <w:rsid w:val="004C2D30"/>
    <w:rsid w:val="004E2791"/>
    <w:rsid w:val="0054393B"/>
    <w:rsid w:val="00564A6A"/>
    <w:rsid w:val="005A5BBE"/>
    <w:rsid w:val="005D7979"/>
    <w:rsid w:val="005F1237"/>
    <w:rsid w:val="00621D4F"/>
    <w:rsid w:val="00627826"/>
    <w:rsid w:val="006338BA"/>
    <w:rsid w:val="00690862"/>
    <w:rsid w:val="00765D8E"/>
    <w:rsid w:val="00794656"/>
    <w:rsid w:val="00810DDF"/>
    <w:rsid w:val="008126FC"/>
    <w:rsid w:val="00837659"/>
    <w:rsid w:val="00841385"/>
    <w:rsid w:val="008A0FB8"/>
    <w:rsid w:val="008C517E"/>
    <w:rsid w:val="008F51B0"/>
    <w:rsid w:val="0095559B"/>
    <w:rsid w:val="00960E2F"/>
    <w:rsid w:val="009C1625"/>
    <w:rsid w:val="00A0247C"/>
    <w:rsid w:val="00A05C82"/>
    <w:rsid w:val="00A57F66"/>
    <w:rsid w:val="00A90F08"/>
    <w:rsid w:val="00AA2FE4"/>
    <w:rsid w:val="00B1313F"/>
    <w:rsid w:val="00B337E1"/>
    <w:rsid w:val="00BD2AE2"/>
    <w:rsid w:val="00BD562E"/>
    <w:rsid w:val="00C762A0"/>
    <w:rsid w:val="00CC4CE7"/>
    <w:rsid w:val="00CE5E1C"/>
    <w:rsid w:val="00CF0D31"/>
    <w:rsid w:val="00D14FD5"/>
    <w:rsid w:val="00D54873"/>
    <w:rsid w:val="00DA7F83"/>
    <w:rsid w:val="00E31DDB"/>
    <w:rsid w:val="00E41FFE"/>
    <w:rsid w:val="00F0134B"/>
    <w:rsid w:val="00F02E3B"/>
    <w:rsid w:val="00F5736D"/>
    <w:rsid w:val="00F86F77"/>
    <w:rsid w:val="00FE6CB4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6F78824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E5E1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LightGrid-Accent11">
    <w:name w:val="Light Grid - Accent 11"/>
    <w:basedOn w:val="TableNormal"/>
    <w:uiPriority w:val="62"/>
    <w:rsid w:val="00CE5E1C"/>
    <w:rPr>
      <w:sz w:val="22"/>
      <w:szCs w:val="22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E5E1C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CE5E1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126F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26F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26FC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semiHidden/>
    <w:unhideWhenUsed/>
    <w:rsid w:val="00225667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4762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874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6043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157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85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30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5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393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317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447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870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572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80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673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631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718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825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926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323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433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65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666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664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58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895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629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770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775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068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291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62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692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216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427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259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53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06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827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30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249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158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56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7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040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871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7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924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32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089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494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501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207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133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899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503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030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08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791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950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736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28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19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326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897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673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30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799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76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28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18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986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62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430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203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881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151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840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201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740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274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294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297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34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959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944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29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319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483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504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714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721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05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218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943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266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547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291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836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636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579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210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780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227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709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01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135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406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657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515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844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468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37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500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17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788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67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827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412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81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6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872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308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164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528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480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083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460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045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019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670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022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97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647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251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344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952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788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507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357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246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244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8836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6520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996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440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746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074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29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765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077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008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64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172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742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60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513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325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810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302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037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012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182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773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267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282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582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301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123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520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701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705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206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903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011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918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094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198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595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795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6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972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823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88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954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136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71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419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51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932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78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744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605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975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944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959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757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403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043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73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1991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7034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610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181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014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236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18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560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847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415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819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30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551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76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15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144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69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073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971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557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786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280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823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661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868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845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360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819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221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945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279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415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698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98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650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45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361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505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066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555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525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288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376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953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481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834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954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84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648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45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252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426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883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473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322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15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852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781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1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184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398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503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987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17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330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18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396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406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430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876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29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346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1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469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766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501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86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475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764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639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492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575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072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87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897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3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154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305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944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638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594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14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851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889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737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666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780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360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231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373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198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946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286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743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934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203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15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766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376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282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281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23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066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096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640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071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396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02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938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762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073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374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008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642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5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338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219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151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27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487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ebprint.et.byu.edu/" TargetMode="External"/><Relationship Id="rId13" Type="http://schemas.openxmlformats.org/officeDocument/2006/relationships/image" Target="media/image6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E34B3E-9119-9A49-BDE9-6B0A2C58A0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</TotalTime>
  <Pages>17</Pages>
  <Words>2337</Words>
  <Characters>13326</Characters>
  <Application>Microsoft Office Word</Application>
  <DocSecurity>0</DocSecurity>
  <Lines>111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righam Young University</Company>
  <LinksUpToDate>false</LinksUpToDate>
  <CharactersWithSpaces>156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dy Beard</dc:creator>
  <cp:keywords/>
  <cp:lastModifiedBy>Jacob Child</cp:lastModifiedBy>
  <cp:revision>17</cp:revision>
  <dcterms:created xsi:type="dcterms:W3CDTF">2021-12-11T16:29:00Z</dcterms:created>
  <dcterms:modified xsi:type="dcterms:W3CDTF">2023-04-26T18:54:00Z</dcterms:modified>
</cp:coreProperties>
</file>